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</p:sldMasterIdLst>
  <p:notesMasterIdLst>
    <p:notesMasterId r:id="rId11"/>
  </p:notesMasterIdLst>
  <p:sldIdLst>
    <p:sldId id="330" r:id="rId2"/>
    <p:sldId id="275" r:id="rId3"/>
    <p:sldId id="276" r:id="rId4"/>
    <p:sldId id="273" r:id="rId5"/>
    <p:sldId id="264" r:id="rId6"/>
    <p:sldId id="265" r:id="rId7"/>
    <p:sldId id="268" r:id="rId8"/>
    <p:sldId id="269" r:id="rId9"/>
    <p:sldId id="278" r:id="rId10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Default Section" id="{8E579397-F7EB-4D59-8221-EC75A41770A0}">
          <p14:sldIdLst>
            <p14:sldId id="330"/>
            <p14:sldId id="275"/>
            <p14:sldId id="276"/>
          </p14:sldIdLst>
        </p14:section>
        <p14:section name="Ôn tập kĩ năng" id="{BB0CCD52-8A9F-4B7C-8901-72DFEF2DC7ED}">
          <p14:sldIdLst>
            <p14:sldId id="273"/>
          </p14:sldIdLst>
        </p14:section>
        <p14:section name="Luyện tập thành thạo" id="{73F91EAE-61B3-4166-914B-4527B8752A33}">
          <p14:sldIdLst>
            <p14:sldId id="264"/>
            <p14:sldId id="265"/>
            <p14:sldId id="268"/>
            <p14:sldId id="269"/>
          </p14:sldIdLst>
        </p14:section>
        <p14:section name="Tổng kết kiến thức chung" id="{041660E4-CBF5-47B9-B1BF-9A8D6F459C07}">
          <p14:sldIdLst>
            <p14:sldId id="278"/>
          </p14:sldIdLst>
        </p14:section>
      </p14:sectionLst>
    </p:ext>
    <p:ext uri="{EFAFB233-063F-42B5-8137-9DF3F51BA10A}">
      <p15:sldGuideLst xmlns:p15="http://schemas.microsoft.com/office/powerpoint/2012/main">
        <p15:guide id="1" pos="3840" userDrawn="1">
          <p15:clr>
            <a:srgbClr val="9AA0A6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BCB82"/>
    <a:srgbClr val="639660"/>
    <a:srgbClr val="E8677F"/>
    <a:srgbClr val="42CAB4"/>
    <a:srgbClr val="9A9AE8"/>
    <a:srgbClr val="000000"/>
    <a:srgbClr val="FA7F7F"/>
    <a:srgbClr val="FFB818"/>
    <a:srgbClr val="FFFFFF"/>
    <a:srgbClr val="8BBD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9F6F0BF-3471-461F-8FBC-B7F59A7B8788}" v="1" dt="2023-02-04T08:36:31.325"/>
  </p1510:revLst>
</p1510:revInfo>
</file>

<file path=ppt/tableStyles.xml><?xml version="1.0" encoding="utf-8"?>
<a:tblStyleLst xmlns:a="http://schemas.openxmlformats.org/drawingml/2006/main" def="{1BEB63A7-2662-4F67-A665-E082F9783E0D}">
  <a:tblStyle styleId="{1BEB63A7-2662-4F67-A665-E082F9783E0D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670" autoAdjust="0"/>
    <p:restoredTop sz="70557" autoAdjust="0"/>
  </p:normalViewPr>
  <p:slideViewPr>
    <p:cSldViewPr snapToGrid="0">
      <p:cViewPr varScale="1">
        <p:scale>
          <a:sx n="58" d="100"/>
          <a:sy n="58" d="100"/>
        </p:scale>
        <p:origin x="1478" y="72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a Nguyen" userId="7e36c6dd258c56d1" providerId="LiveId" clId="{79F6F0BF-3471-461F-8FBC-B7F59A7B8788}"/>
    <pc:docChg chg="custSel addSld delSld modSld sldOrd delSection modSection">
      <pc:chgData name="Ha Nguyen" userId="7e36c6dd258c56d1" providerId="LiveId" clId="{79F6F0BF-3471-461F-8FBC-B7F59A7B8788}" dt="2023-02-04T08:37:06.431" v="8" actId="47"/>
      <pc:docMkLst>
        <pc:docMk/>
      </pc:docMkLst>
      <pc:sldChg chg="del">
        <pc:chgData name="Ha Nguyen" userId="7e36c6dd258c56d1" providerId="LiveId" clId="{79F6F0BF-3471-461F-8FBC-B7F59A7B8788}" dt="2023-02-04T08:37:06.431" v="8" actId="47"/>
        <pc:sldMkLst>
          <pc:docMk/>
          <pc:sldMk cId="0" sldId="263"/>
        </pc:sldMkLst>
      </pc:sldChg>
      <pc:sldChg chg="del">
        <pc:chgData name="Ha Nguyen" userId="7e36c6dd258c56d1" providerId="LiveId" clId="{79F6F0BF-3471-461F-8FBC-B7F59A7B8788}" dt="2023-02-04T08:36:57.579" v="7" actId="47"/>
        <pc:sldMkLst>
          <pc:docMk/>
          <pc:sldMk cId="1081293450" sldId="270"/>
        </pc:sldMkLst>
      </pc:sldChg>
      <pc:sldChg chg="del">
        <pc:chgData name="Ha Nguyen" userId="7e36c6dd258c56d1" providerId="LiveId" clId="{79F6F0BF-3471-461F-8FBC-B7F59A7B8788}" dt="2023-02-04T08:36:57.579" v="7" actId="47"/>
        <pc:sldMkLst>
          <pc:docMk/>
          <pc:sldMk cId="3504735336" sldId="271"/>
        </pc:sldMkLst>
      </pc:sldChg>
      <pc:sldChg chg="del">
        <pc:chgData name="Ha Nguyen" userId="7e36c6dd258c56d1" providerId="LiveId" clId="{79F6F0BF-3471-461F-8FBC-B7F59A7B8788}" dt="2023-02-04T08:36:57.579" v="7" actId="47"/>
        <pc:sldMkLst>
          <pc:docMk/>
          <pc:sldMk cId="3576301799" sldId="272"/>
        </pc:sldMkLst>
      </pc:sldChg>
      <pc:sldChg chg="ord">
        <pc:chgData name="Ha Nguyen" userId="7e36c6dd258c56d1" providerId="LiveId" clId="{79F6F0BF-3471-461F-8FBC-B7F59A7B8788}" dt="2023-02-04T08:36:33.224" v="2"/>
        <pc:sldMkLst>
          <pc:docMk/>
          <pc:sldMk cId="4085470629" sldId="275"/>
        </pc:sldMkLst>
      </pc:sldChg>
      <pc:sldChg chg="delSp modSp mod delAnim">
        <pc:chgData name="Ha Nguyen" userId="7e36c6dd258c56d1" providerId="LiveId" clId="{79F6F0BF-3471-461F-8FBC-B7F59A7B8788}" dt="2023-02-04T08:36:54.009" v="6" actId="478"/>
        <pc:sldMkLst>
          <pc:docMk/>
          <pc:sldMk cId="3940395640" sldId="276"/>
        </pc:sldMkLst>
        <pc:spChg chg="del">
          <ac:chgData name="Ha Nguyen" userId="7e36c6dd258c56d1" providerId="LiveId" clId="{79F6F0BF-3471-461F-8FBC-B7F59A7B8788}" dt="2023-02-04T08:36:54.009" v="6" actId="478"/>
          <ac:spMkLst>
            <pc:docMk/>
            <pc:sldMk cId="3940395640" sldId="276"/>
            <ac:spMk id="58" creationId="{5802295F-C71C-4DF8-A8DF-5BA089C5687E}"/>
          </ac:spMkLst>
        </pc:spChg>
        <pc:spChg chg="del">
          <ac:chgData name="Ha Nguyen" userId="7e36c6dd258c56d1" providerId="LiveId" clId="{79F6F0BF-3471-461F-8FBC-B7F59A7B8788}" dt="2023-02-04T08:36:46.777" v="4" actId="478"/>
          <ac:spMkLst>
            <pc:docMk/>
            <pc:sldMk cId="3940395640" sldId="276"/>
            <ac:spMk id="61" creationId="{CE145DF3-9402-4D6A-A7A0-C3D0D33E968B}"/>
          </ac:spMkLst>
        </pc:spChg>
        <pc:spChg chg="del">
          <ac:chgData name="Ha Nguyen" userId="7e36c6dd258c56d1" providerId="LiveId" clId="{79F6F0BF-3471-461F-8FBC-B7F59A7B8788}" dt="2023-02-04T08:36:50.218" v="5" actId="478"/>
          <ac:spMkLst>
            <pc:docMk/>
            <pc:sldMk cId="3940395640" sldId="276"/>
            <ac:spMk id="65" creationId="{C0E4253F-D19F-4001-8712-97C51F4D1868}"/>
          </ac:spMkLst>
        </pc:spChg>
        <pc:picChg chg="mod">
          <ac:chgData name="Ha Nguyen" userId="7e36c6dd258c56d1" providerId="LiveId" clId="{79F6F0BF-3471-461F-8FBC-B7F59A7B8788}" dt="2023-02-04T08:36:44.197" v="3" actId="1076"/>
          <ac:picMkLst>
            <pc:docMk/>
            <pc:sldMk cId="3940395640" sldId="276"/>
            <ac:picMk id="4" creationId="{FD6E83F9-5581-4045-BE14-752CE6EC35FD}"/>
          </ac:picMkLst>
        </pc:picChg>
      </pc:sldChg>
      <pc:sldChg chg="add">
        <pc:chgData name="Ha Nguyen" userId="7e36c6dd258c56d1" providerId="LiveId" clId="{79F6F0BF-3471-461F-8FBC-B7F59A7B8788}" dt="2023-02-04T08:36:31.313" v="0"/>
        <pc:sldMkLst>
          <pc:docMk/>
          <pc:sldMk cId="140862303" sldId="330"/>
        </pc:sldMkLst>
      </pc:sldChg>
      <pc:sldMasterChg chg="delSldLayout">
        <pc:chgData name="Ha Nguyen" userId="7e36c6dd258c56d1" providerId="LiveId" clId="{79F6F0BF-3471-461F-8FBC-B7F59A7B8788}" dt="2023-02-04T08:37:06.431" v="8" actId="47"/>
        <pc:sldMasterMkLst>
          <pc:docMk/>
          <pc:sldMasterMk cId="0" sldId="2147483661"/>
        </pc:sldMasterMkLst>
        <pc:sldLayoutChg chg="del">
          <pc:chgData name="Ha Nguyen" userId="7e36c6dd258c56d1" providerId="LiveId" clId="{79F6F0BF-3471-461F-8FBC-B7F59A7B8788}" dt="2023-02-04T08:37:06.431" v="8" actId="47"/>
          <pc:sldLayoutMkLst>
            <pc:docMk/>
            <pc:sldMasterMk cId="0" sldId="2147483661"/>
            <pc:sldLayoutMk cId="0" sldId="2147483652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DA493E-E171-4878-A61C-C6DB72222FC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12226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62FDCC-D968-4F40-9413-BDAFB12850B3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91678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62FDCC-D968-4F40-9413-BDAFB12850B3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80434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" name="Google Shape;1005;gcdc32714a4_0_59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6" name="Google Shape;1006;gcdc32714a4_0_59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Thầy cô có thể chiếu lại slide Mục tiêu bài học để giúp học sinh tự tổng kết việc đã làm được trong giờ học nhé !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153058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415600" y="2867800"/>
            <a:ext cx="11360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F8DF8-1F2B-0249-8F4D-580371981477}" type="datetimeFigureOut">
              <a:rPr kumimoji="1" lang="zh-CN" altLang="en-US" smtClean="0"/>
              <a:t>2023/2/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F99C-6F36-D743-B24B-17544B43BD8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97512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 advClick="0" advTm="3000"/>
    </mc:Choice>
    <mc:Fallback xmlns="">
      <p:transition spd="slow" advClick="0" advTm="300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609600" y="1547767"/>
            <a:ext cx="10972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533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6443200" y="1536633"/>
            <a:ext cx="533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415600" y="740800"/>
            <a:ext cx="3744000" cy="100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415600" y="1852800"/>
            <a:ext cx="3744000" cy="423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653667" y="600200"/>
            <a:ext cx="8490400" cy="545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6096000" y="-167"/>
            <a:ext cx="6096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89"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354000" y="1644233"/>
            <a:ext cx="53936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354000" y="3737433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6586000" y="965433"/>
            <a:ext cx="5116000" cy="49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415600" y="5640767"/>
            <a:ext cx="7998400" cy="8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30479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415600" y="1474833"/>
            <a:ext cx="113608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415600" y="4202967"/>
            <a:ext cx="113608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algn="ctr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9Slide.vn - 2019">
            <a:extLst>
              <a:ext uri="{FF2B5EF4-FFF2-40B4-BE49-F238E27FC236}">
                <a16:creationId xmlns:a16="http://schemas.microsoft.com/office/drawing/2014/main" id="{61E520F0-F9A2-4C81-98C1-5D6951C174EF}"/>
              </a:ext>
            </a:extLst>
          </p:cNvPr>
          <p:cNvSpPr txBox="1"/>
          <p:nvPr userDrawn="1"/>
        </p:nvSpPr>
        <p:spPr>
          <a:xfrm>
            <a:off x="0" y="-8045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1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09600" y="1547767"/>
            <a:ext cx="10972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oboto"/>
              <a:buChar char="●"/>
              <a:defRPr sz="18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●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●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333">
                <a:solidFill>
                  <a:schemeClr val="dk2"/>
                </a:solidFill>
              </a:defRPr>
            </a:lvl1pPr>
            <a:lvl2pPr lvl="1" algn="r">
              <a:buNone/>
              <a:defRPr sz="1333">
                <a:solidFill>
                  <a:schemeClr val="dk2"/>
                </a:solidFill>
              </a:defRPr>
            </a:lvl2pPr>
            <a:lvl3pPr lvl="2" algn="r">
              <a:buNone/>
              <a:defRPr sz="1333">
                <a:solidFill>
                  <a:schemeClr val="dk2"/>
                </a:solidFill>
              </a:defRPr>
            </a:lvl3pPr>
            <a:lvl4pPr lvl="3" algn="r">
              <a:buNone/>
              <a:defRPr sz="1333">
                <a:solidFill>
                  <a:schemeClr val="dk2"/>
                </a:solidFill>
              </a:defRPr>
            </a:lvl4pPr>
            <a:lvl5pPr lvl="4" algn="r">
              <a:buNone/>
              <a:defRPr sz="1333">
                <a:solidFill>
                  <a:schemeClr val="dk2"/>
                </a:solidFill>
              </a:defRPr>
            </a:lvl5pPr>
            <a:lvl6pPr lvl="5" algn="r">
              <a:buNone/>
              <a:defRPr sz="1333">
                <a:solidFill>
                  <a:schemeClr val="dk2"/>
                </a:solidFill>
              </a:defRPr>
            </a:lvl6pPr>
            <a:lvl7pPr lvl="6" algn="r">
              <a:buNone/>
              <a:defRPr sz="1333">
                <a:solidFill>
                  <a:schemeClr val="dk2"/>
                </a:solidFill>
              </a:defRPr>
            </a:lvl7pPr>
            <a:lvl8pPr lvl="7" algn="r">
              <a:buNone/>
              <a:defRPr sz="1333">
                <a:solidFill>
                  <a:schemeClr val="dk2"/>
                </a:solidFill>
              </a:defRPr>
            </a:lvl8pPr>
            <a:lvl9pPr lvl="8" algn="r">
              <a:buNone/>
              <a:defRPr sz="1333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62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3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.png"/><Relationship Id="rId11" Type="http://schemas.openxmlformats.org/officeDocument/2006/relationships/image" Target="../media/image7.png"/><Relationship Id="rId5" Type="http://schemas.openxmlformats.org/officeDocument/2006/relationships/image" Target="../media/image1.jpg"/><Relationship Id="rId10" Type="http://schemas.openxmlformats.org/officeDocument/2006/relationships/image" Target="../media/image6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4.png"/><Relationship Id="rId4" Type="http://schemas.openxmlformats.org/officeDocument/2006/relationships/image" Target="../media/image9.png"/><Relationship Id="rId9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8.png"/><Relationship Id="rId7" Type="http://schemas.microsoft.com/office/2007/relationships/hdphoto" Target="../media/hdphoto1.wdp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4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11.png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4.wmf"/><Relationship Id="rId2" Type="http://schemas.openxmlformats.org/officeDocument/2006/relationships/image" Target="../media/image10.png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1.wmf"/><Relationship Id="rId5" Type="http://schemas.microsoft.com/office/2007/relationships/hdphoto" Target="../media/hdphoto1.wdp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25.wmf"/><Relationship Id="rId4" Type="http://schemas.openxmlformats.org/officeDocument/2006/relationships/image" Target="../media/image13.png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16.png"/><Relationship Id="rId21" Type="http://schemas.openxmlformats.org/officeDocument/2006/relationships/image" Target="../media/image34.wmf"/><Relationship Id="rId7" Type="http://schemas.openxmlformats.org/officeDocument/2006/relationships/image" Target="../media/image17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33" Type="http://schemas.openxmlformats.org/officeDocument/2006/relationships/image" Target="../media/image40.wmf"/><Relationship Id="rId2" Type="http://schemas.openxmlformats.org/officeDocument/2006/relationships/image" Target="../media/image8.png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38.wmf"/><Relationship Id="rId1" Type="http://schemas.openxmlformats.org/officeDocument/2006/relationships/slideLayout" Target="../slideLayouts/slideLayout9.xml"/><Relationship Id="rId6" Type="http://schemas.microsoft.com/office/2007/relationships/hdphoto" Target="../media/hdphoto1.wdp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18.bin"/><Relationship Id="rId32" Type="http://schemas.openxmlformats.org/officeDocument/2006/relationships/oleObject" Target="../embeddings/oleObject22.bin"/><Relationship Id="rId5" Type="http://schemas.openxmlformats.org/officeDocument/2006/relationships/image" Target="../media/image14.png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33.wmf"/><Relationship Id="rId31" Type="http://schemas.openxmlformats.org/officeDocument/2006/relationships/image" Target="../media/image39.wmf"/><Relationship Id="rId4" Type="http://schemas.openxmlformats.org/officeDocument/2006/relationships/image" Target="../media/image15.png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37.wmf"/><Relationship Id="rId30" Type="http://schemas.openxmlformats.org/officeDocument/2006/relationships/oleObject" Target="../embeddings/oleObject21.bin"/><Relationship Id="rId8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3.wmf"/><Relationship Id="rId3" Type="http://schemas.openxmlformats.org/officeDocument/2006/relationships/image" Target="../media/image16.png"/><Relationship Id="rId7" Type="http://schemas.openxmlformats.org/officeDocument/2006/relationships/image" Target="../media/image17.png"/><Relationship Id="rId12" Type="http://schemas.openxmlformats.org/officeDocument/2006/relationships/oleObject" Target="../embeddings/oleObject25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9.xml"/><Relationship Id="rId6" Type="http://schemas.microsoft.com/office/2007/relationships/hdphoto" Target="../media/hdphoto1.wdp"/><Relationship Id="rId11" Type="http://schemas.openxmlformats.org/officeDocument/2006/relationships/image" Target="../media/image42.wmf"/><Relationship Id="rId5" Type="http://schemas.openxmlformats.org/officeDocument/2006/relationships/image" Target="../media/image14.png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15.png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image" Target="../media/image9.png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image" Target="../media/image12.png"/><Relationship Id="rId2" Type="http://schemas.openxmlformats.org/officeDocument/2006/relationships/image" Target="../media/image10.png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29" Type="http://schemas.openxmlformats.org/officeDocument/2006/relationships/image" Target="../media/image14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54.wmf"/><Relationship Id="rId32" Type="http://schemas.openxmlformats.org/officeDocument/2006/relationships/image" Target="../media/image57.png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56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34.bin"/><Relationship Id="rId31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38.bin"/><Relationship Id="rId30" Type="http://schemas.microsoft.com/office/2007/relationships/hdphoto" Target="../media/hdphoto1.wdp"/><Relationship Id="rId8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0.wmf"/><Relationship Id="rId18" Type="http://schemas.openxmlformats.org/officeDocument/2006/relationships/image" Target="../media/image14.png"/><Relationship Id="rId3" Type="http://schemas.openxmlformats.org/officeDocument/2006/relationships/image" Target="../media/image10.png"/><Relationship Id="rId21" Type="http://schemas.openxmlformats.org/officeDocument/2006/relationships/image" Target="../media/image57.png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3.wmf"/><Relationship Id="rId25" Type="http://schemas.openxmlformats.org/officeDocument/2006/relationships/image" Target="../media/image62.wmf"/><Relationship Id="rId2" Type="http://schemas.openxmlformats.org/officeDocument/2006/relationships/image" Target="../media/image12.png"/><Relationship Id="rId16" Type="http://schemas.openxmlformats.org/officeDocument/2006/relationships/oleObject" Target="../embeddings/oleObject44.bin"/><Relationship Id="rId20" Type="http://schemas.openxmlformats.org/officeDocument/2006/relationships/image" Target="../media/image17.png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11.png"/><Relationship Id="rId15" Type="http://schemas.openxmlformats.org/officeDocument/2006/relationships/image" Target="../media/image60.wmf"/><Relationship Id="rId23" Type="http://schemas.openxmlformats.org/officeDocument/2006/relationships/image" Target="../media/image61.wmf"/><Relationship Id="rId10" Type="http://schemas.openxmlformats.org/officeDocument/2006/relationships/oleObject" Target="../embeddings/oleObject41.bin"/><Relationship Id="rId19" Type="http://schemas.microsoft.com/office/2007/relationships/hdphoto" Target="../media/hdphoto1.wdp"/><Relationship Id="rId4" Type="http://schemas.openxmlformats.org/officeDocument/2006/relationships/image" Target="../media/image9.png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5.png"/><Relationship Id="rId4" Type="http://schemas.openxmlformats.org/officeDocument/2006/relationships/image" Target="../media/image11.png"/><Relationship Id="rId9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78" r="25922" b="29357"/>
          <a:stretch/>
        </p:blipFill>
        <p:spPr>
          <a:xfrm rot="1736611">
            <a:off x="-1328615" y="4301277"/>
            <a:ext cx="6096000" cy="484471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52" t="7719" r="19474" b="7602"/>
          <a:stretch/>
        </p:blipFill>
        <p:spPr>
          <a:xfrm>
            <a:off x="3748181" y="1300891"/>
            <a:ext cx="5410082" cy="433285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32" t="60351" r="66908" b="7602"/>
          <a:stretch/>
        </p:blipFill>
        <p:spPr>
          <a:xfrm>
            <a:off x="2475484" y="4655110"/>
            <a:ext cx="1580149" cy="219776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06" t="8011" r="23025" b="50001"/>
          <a:stretch/>
        </p:blipFill>
        <p:spPr>
          <a:xfrm>
            <a:off x="9123713" y="549654"/>
            <a:ext cx="1203159" cy="287956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13" t="45145" r="24609" b="13844"/>
          <a:stretch/>
        </p:blipFill>
        <p:spPr>
          <a:xfrm>
            <a:off x="9703467" y="3429000"/>
            <a:ext cx="2488533" cy="3505198"/>
          </a:xfrm>
          <a:prstGeom prst="rect">
            <a:avLst/>
          </a:prstGeom>
        </p:spPr>
      </p:pic>
      <p:pic>
        <p:nvPicPr>
          <p:cNvPr id="3" name="流行童趣游戏活动欢快背景音乐">
            <a:hlinkClick r:id="" action="ppaction://media"/>
            <a:extLst>
              <a:ext uri="{FF2B5EF4-FFF2-40B4-BE49-F238E27FC236}">
                <a16:creationId xmlns:a16="http://schemas.microsoft.com/office/drawing/2014/main" id="{0C3A14ED-4592-479E-A710-A2D7DE5481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279414" y="-1327225"/>
            <a:ext cx="609600" cy="6096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767699" y="3231618"/>
            <a:ext cx="45591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2060"/>
                </a:solidFill>
                <a:latin typeface="#9Slide04 Tinos Bold" panose="02020803070505020304" pitchFamily="18" charset="0"/>
                <a:ea typeface="#9Slide04 Tinos Bold" panose="02020803070505020304" pitchFamily="18" charset="0"/>
                <a:cs typeface="#9Slide04 Tinos Bold" panose="02020803070505020304" pitchFamily="18" charset="0"/>
              </a:rPr>
              <a:t>TOÁN</a:t>
            </a:r>
            <a:endParaRPr lang="en-US" sz="3200" dirty="0">
              <a:solidFill>
                <a:srgbClr val="002060"/>
              </a:solidFill>
              <a:latin typeface="#9Slide04 Tinos Bold" panose="02020803070505020304" pitchFamily="18" charset="0"/>
              <a:ea typeface="#9Slide04 Tinos Bold" panose="02020803070505020304" pitchFamily="18" charset="0"/>
              <a:cs typeface="#9Slide04 Tinos Bold" panose="020208030705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62F9A1E-9EF8-6F3B-A0E5-C99F160E97FD}"/>
              </a:ext>
            </a:extLst>
          </p:cNvPr>
          <p:cNvSpPr txBox="1"/>
          <p:nvPr/>
        </p:nvSpPr>
        <p:spPr>
          <a:xfrm>
            <a:off x="1455174" y="4303760"/>
            <a:ext cx="71578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effectLst/>
              </a:rPr>
              <a:t> </a:t>
            </a:r>
            <a:endParaRPr lang="en-US" dirty="0"/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691F68B5-398D-E746-1C43-27D80E23DA32}"/>
              </a:ext>
            </a:extLst>
          </p:cNvPr>
          <p:cNvSpPr txBox="1"/>
          <p:nvPr/>
        </p:nvSpPr>
        <p:spPr>
          <a:xfrm>
            <a:off x="2700472" y="505401"/>
            <a:ext cx="7157884" cy="908864"/>
          </a:xfrm>
          <a:prstGeom prst="ellipse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rtl="0">
              <a:spcBef>
                <a:spcPts val="0"/>
              </a:spcBef>
              <a:spcAft>
                <a:spcPts val="0"/>
              </a:spcAft>
            </a:pPr>
            <a:r>
              <a:rPr lang="en-US" b="0" dirty="0">
                <a:effectLst/>
              </a:rPr>
              <a:t> 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HÒNG GIÁO DỤC VÀ ĐÀO TẠO QUẬN LONG BIÊN</a:t>
            </a:r>
            <a:endParaRPr lang="vi-VN" b="0" dirty="0">
              <a:effectLst/>
            </a:endParaRPr>
          </a:p>
          <a:p>
            <a:pPr algn="ctr" rtl="0">
              <a:spcBef>
                <a:spcPts val="0"/>
              </a:spcBef>
              <a:spcAft>
                <a:spcPts val="0"/>
              </a:spcAft>
            </a:pP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TRƯỜNG TIỂU HỌC PHÚC LỢI</a:t>
            </a:r>
            <a:endParaRPr lang="vi-VN" b="0" dirty="0">
              <a:effectLst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F70F10C7-513F-0975-8D1D-68E5F5C1916F}"/>
              </a:ext>
            </a:extLst>
          </p:cNvPr>
          <p:cNvSpPr txBox="1"/>
          <p:nvPr/>
        </p:nvSpPr>
        <p:spPr>
          <a:xfrm>
            <a:off x="2874280" y="6370372"/>
            <a:ext cx="71578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>
              <a:spcBef>
                <a:spcPts val="0"/>
              </a:spcBef>
              <a:spcAft>
                <a:spcPts val="0"/>
              </a:spcAft>
            </a:pP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NĂM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HỌC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: 2022 - 20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862303"/>
      </p:ext>
    </p:extLst>
  </p:cSld>
  <p:clrMapOvr>
    <a:masterClrMapping/>
  </p:clrMapOvr>
  <p:transition spd="med" advClick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972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45455" showWhenStopped="0">
                <p:cTn id="36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724A04B5-10F1-4D71-9F46-866B0BD1C74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0" y="1422400"/>
            <a:ext cx="12192000" cy="5435600"/>
          </a:xfrm>
          <a:prstGeom prst="rect">
            <a:avLst/>
          </a:prstGeom>
        </p:spPr>
      </p:pic>
      <p:pic>
        <p:nvPicPr>
          <p:cNvPr id="8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24A935BA-4FCE-4127-B1A3-2EE1B7E3EA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1" y="2895664"/>
            <a:ext cx="4092484" cy="414711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D5860DA-541B-4676-A380-78A3F509B9D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05" t="10644" r="48226" b="68620"/>
          <a:stretch/>
        </p:blipFill>
        <p:spPr>
          <a:xfrm>
            <a:off x="0" y="0"/>
            <a:ext cx="3317509" cy="3006415"/>
          </a:xfrm>
          <a:prstGeom prst="rect">
            <a:avLst/>
          </a:prstGeom>
        </p:spPr>
      </p:pic>
      <p:pic>
        <p:nvPicPr>
          <p:cNvPr id="11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FF9727D2-7D85-44D5-A9B4-DD465CBEC23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8084457" y="2083305"/>
            <a:ext cx="4107543" cy="4959473"/>
          </a:xfrm>
          <a:prstGeom prst="rect">
            <a:avLst/>
          </a:prstGeom>
        </p:spPr>
      </p:pic>
      <p:pic>
        <p:nvPicPr>
          <p:cNvPr id="44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7EBA4814-61C4-49B9-9BA9-2D69951CF939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6935180" y="5308734"/>
            <a:ext cx="1819879" cy="1272281"/>
          </a:xfrm>
          <a:prstGeom prst="rect">
            <a:avLst/>
          </a:prstGeom>
        </p:spPr>
      </p:pic>
      <p:pic>
        <p:nvPicPr>
          <p:cNvPr id="45" name="图片 44" descr="图片包含 鲜花&#10;&#10;已生成高可信度的说明">
            <a:extLst>
              <a:ext uri="{FF2B5EF4-FFF2-40B4-BE49-F238E27FC236}">
                <a16:creationId xmlns:a16="http://schemas.microsoft.com/office/drawing/2014/main" id="{CBF42BEE-27F7-47DD-83A4-288D7582F1D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2602148" y="5348613"/>
            <a:ext cx="1819879" cy="1272281"/>
          </a:xfrm>
          <a:prstGeom prst="rect">
            <a:avLst/>
          </a:prstGeom>
        </p:spPr>
      </p:pic>
      <p:pic>
        <p:nvPicPr>
          <p:cNvPr id="46" name="图片 45" descr="图片包含 鲜花&#10;&#10;已生成高可信度的说明">
            <a:extLst>
              <a:ext uri="{FF2B5EF4-FFF2-40B4-BE49-F238E27FC236}">
                <a16:creationId xmlns:a16="http://schemas.microsoft.com/office/drawing/2014/main" id="{5C2BE15A-AF67-4741-8D72-0A553A9BD3C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2827020" y="5790740"/>
            <a:ext cx="3648846" cy="1291864"/>
          </a:xfrm>
          <a:prstGeom prst="rect">
            <a:avLst/>
          </a:prstGeom>
        </p:spPr>
      </p:pic>
      <p:pic>
        <p:nvPicPr>
          <p:cNvPr id="48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8A31B80A-BF71-408F-9450-41BEE75E92C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>
            <a:off x="4638176" y="5324446"/>
            <a:ext cx="1442858" cy="1645883"/>
          </a:xfrm>
          <a:prstGeom prst="rect">
            <a:avLst/>
          </a:prstGeom>
        </p:spPr>
      </p:pic>
      <p:pic>
        <p:nvPicPr>
          <p:cNvPr id="4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F6BB1024-7560-46BE-98B0-8E9BFA9A2E70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flipH="1">
            <a:off x="5745439" y="5968190"/>
            <a:ext cx="1697302" cy="936963"/>
          </a:xfrm>
          <a:prstGeom prst="rect">
            <a:avLst/>
          </a:prstGeom>
        </p:spPr>
      </p:pic>
      <p:sp>
        <p:nvSpPr>
          <p:cNvPr id="3" name="弧形 2">
            <a:extLst>
              <a:ext uri="{FF2B5EF4-FFF2-40B4-BE49-F238E27FC236}">
                <a16:creationId xmlns:a16="http://schemas.microsoft.com/office/drawing/2014/main" id="{9667BDF1-34C8-4924-8F07-8095B16882E7}"/>
              </a:ext>
            </a:extLst>
          </p:cNvPr>
          <p:cNvSpPr/>
          <p:nvPr/>
        </p:nvSpPr>
        <p:spPr>
          <a:xfrm>
            <a:off x="4684812" y="561430"/>
            <a:ext cx="2695244" cy="2695244"/>
          </a:xfrm>
          <a:prstGeom prst="arc">
            <a:avLst>
              <a:gd name="adj1" fmla="val 17834491"/>
              <a:gd name="adj2" fmla="val 3291354"/>
            </a:avLst>
          </a:prstGeom>
          <a:ln w="19050">
            <a:solidFill>
              <a:srgbClr val="669F5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sp>
        <p:nvSpPr>
          <p:cNvPr id="13" name="弧形 12">
            <a:extLst>
              <a:ext uri="{FF2B5EF4-FFF2-40B4-BE49-F238E27FC236}">
                <a16:creationId xmlns:a16="http://schemas.microsoft.com/office/drawing/2014/main" id="{0760D476-11E9-477B-8F79-CF92DD549839}"/>
              </a:ext>
            </a:extLst>
          </p:cNvPr>
          <p:cNvSpPr/>
          <p:nvPr/>
        </p:nvSpPr>
        <p:spPr>
          <a:xfrm>
            <a:off x="4635244" y="597148"/>
            <a:ext cx="2695244" cy="2695245"/>
          </a:xfrm>
          <a:prstGeom prst="arc">
            <a:avLst>
              <a:gd name="adj1" fmla="val 3142400"/>
              <a:gd name="adj2" fmla="val 14586558"/>
            </a:avLst>
          </a:prstGeom>
          <a:ln w="19050">
            <a:solidFill>
              <a:srgbClr val="669F5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FCA53060-2F85-4539-85E0-DADFD9F5A178}"/>
              </a:ext>
            </a:extLst>
          </p:cNvPr>
          <p:cNvGrpSpPr/>
          <p:nvPr/>
        </p:nvGrpSpPr>
        <p:grpSpPr>
          <a:xfrm>
            <a:off x="4021910" y="1409587"/>
            <a:ext cx="3653752" cy="2014664"/>
            <a:chOff x="4021910" y="1409587"/>
            <a:chExt cx="3653752" cy="2014664"/>
          </a:xfrm>
        </p:grpSpPr>
        <p:pic>
          <p:nvPicPr>
            <p:cNvPr id="38" name="图片 37" descr="图片包含 鲜花&#10;&#10;已生成高可信度的说明">
              <a:extLst>
                <a:ext uri="{FF2B5EF4-FFF2-40B4-BE49-F238E27FC236}">
                  <a16:creationId xmlns:a16="http://schemas.microsoft.com/office/drawing/2014/main" id="{4E65FF60-D57A-44FF-BE52-4716A03912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947" t="87092" r="32873" b="2223"/>
            <a:stretch/>
          </p:blipFill>
          <p:spPr>
            <a:xfrm rot="3586754">
              <a:off x="6131292" y="1308074"/>
              <a:ext cx="1442858" cy="1645883"/>
            </a:xfrm>
            <a:prstGeom prst="rect">
              <a:avLst/>
            </a:prstGeom>
          </p:spPr>
        </p:pic>
        <p:pic>
          <p:nvPicPr>
            <p:cNvPr id="50" name="图片 49" descr="图片包含 鲜花&#10;&#10;已生成高可信度的说明">
              <a:extLst>
                <a:ext uri="{FF2B5EF4-FFF2-40B4-BE49-F238E27FC236}">
                  <a16:creationId xmlns:a16="http://schemas.microsoft.com/office/drawing/2014/main" id="{B2A22044-A875-41C8-9956-BAF3C2EBC4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82130" b="88100" l="12979" r="22462">
                          <a14:foregroundMark x1="17241" y1="82130" x2="17241" y2="83098"/>
                          <a14:foregroundMark x1="12979" y1="84470" x2="13649" y2="84913"/>
                          <a14:foregroundMark x1="14943" y1="87697" x2="18582" y2="87616"/>
                          <a14:foregroundMark x1="18582" y1="87616" x2="18582" y2="87576"/>
                          <a14:foregroundMark x1="16284" y1="88060" x2="15086" y2="8810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120" t="82047" r="76388" b="11778"/>
            <a:stretch/>
          </p:blipFill>
          <p:spPr>
            <a:xfrm flipH="1">
              <a:off x="4021910" y="1754008"/>
              <a:ext cx="3025632" cy="1670243"/>
            </a:xfrm>
            <a:prstGeom prst="rect">
              <a:avLst/>
            </a:prstGeom>
          </p:spPr>
        </p:pic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id="{4478E5DE-DDD2-4E4E-B245-3B6C1944CC57}"/>
              </a:ext>
            </a:extLst>
          </p:cNvPr>
          <p:cNvSpPr txBox="1"/>
          <p:nvPr/>
        </p:nvSpPr>
        <p:spPr>
          <a:xfrm>
            <a:off x="3036776" y="3566377"/>
            <a:ext cx="611844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LUYỆN TẬP VỀ TÍNH DIỆN TÍCH</a:t>
            </a:r>
          </a:p>
          <a:p>
            <a:pPr algn="ctr"/>
            <a:r>
              <a:rPr lang="en-US" altLang="zh-CN" sz="3200" b="1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(tiếp theo)</a:t>
            </a:r>
            <a:endParaRPr lang="zh-CN" altLang="en-US" sz="3200" b="1" dirty="0">
              <a:effectLst>
                <a:outerShdw blurRad="50800" dist="38100" dir="13500000" algn="br" rotWithShape="0">
                  <a:schemeClr val="tx2">
                    <a:lumMod val="25000"/>
                    <a:alpha val="40000"/>
                  </a:scheme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7" name="文本框 38">
            <a:extLst>
              <a:ext uri="{FF2B5EF4-FFF2-40B4-BE49-F238E27FC236}">
                <a16:creationId xmlns:a16="http://schemas.microsoft.com/office/drawing/2014/main" id="{2B0F5141-2FBE-4593-A589-1E6CEBC15E68}"/>
              </a:ext>
            </a:extLst>
          </p:cNvPr>
          <p:cNvSpPr txBox="1"/>
          <p:nvPr/>
        </p:nvSpPr>
        <p:spPr>
          <a:xfrm>
            <a:off x="5268556" y="393773"/>
            <a:ext cx="15277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solidFill>
                  <a:srgbClr val="639660"/>
                </a:solidFill>
                <a:effectLst>
                  <a:outerShdw blurRad="50800" dist="38100" dir="13500000" algn="br" rotWithShape="0">
                    <a:srgbClr val="9BCB82"/>
                  </a:outerShdw>
                </a:effectLst>
                <a:latin typeface="Cambria" panose="02040503050406030204" pitchFamily="18" charset="0"/>
              </a:rPr>
              <a:t>Môn </a:t>
            </a:r>
          </a:p>
          <a:p>
            <a:pPr algn="ctr"/>
            <a:r>
              <a:rPr lang="en-US" altLang="zh-CN" sz="4000" b="1">
                <a:solidFill>
                  <a:srgbClr val="639660"/>
                </a:solidFill>
                <a:effectLst>
                  <a:outerShdw blurRad="50800" dist="38100" dir="13500000" algn="br" rotWithShape="0">
                    <a:srgbClr val="9BCB82"/>
                  </a:outerShdw>
                </a:effectLst>
                <a:latin typeface="Cambria" panose="02040503050406030204" pitchFamily="18" charset="0"/>
              </a:rPr>
              <a:t>Toán</a:t>
            </a:r>
            <a:endParaRPr lang="zh-CN" altLang="en-US" sz="4000" b="1" dirty="0">
              <a:solidFill>
                <a:srgbClr val="639660"/>
              </a:solidFill>
              <a:effectLst>
                <a:outerShdw blurRad="50800" dist="38100" dir="13500000" algn="br" rotWithShape="0">
                  <a:srgbClr val="9BCB82"/>
                </a:outerShdw>
              </a:effectLst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54706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7143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  <p:bldP spid="39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D6E83F9-5581-4045-BE14-752CE6EC35F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1467163" y="3177208"/>
            <a:ext cx="12192000" cy="5435600"/>
          </a:xfrm>
          <a:prstGeom prst="rect">
            <a:avLst/>
          </a:prstGeom>
        </p:spPr>
      </p:pic>
      <p:pic>
        <p:nvPicPr>
          <p:cNvPr id="5" name="图片 4" descr="图片包含 鲜花&#10;&#10;已生成高可信度的说明">
            <a:extLst>
              <a:ext uri="{FF2B5EF4-FFF2-40B4-BE49-F238E27FC236}">
                <a16:creationId xmlns:a16="http://schemas.microsoft.com/office/drawing/2014/main" id="{0914A98F-F45B-4693-A410-20ACC7D42A1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136758" y="4640820"/>
            <a:ext cx="1892988" cy="2217180"/>
          </a:xfrm>
          <a:prstGeom prst="rect">
            <a:avLst/>
          </a:prstGeom>
        </p:spPr>
      </p:pic>
      <p:pic>
        <p:nvPicPr>
          <p:cNvPr id="6" name="图片 5" descr="图片包含 鲜花&#10;&#10;已生成高可信度的说明">
            <a:extLst>
              <a:ext uri="{FF2B5EF4-FFF2-40B4-BE49-F238E27FC236}">
                <a16:creationId xmlns:a16="http://schemas.microsoft.com/office/drawing/2014/main" id="{4C2E49FA-C189-46D3-A570-FE2217C7319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9457894" y="3429000"/>
            <a:ext cx="2734106" cy="3607077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B82A1A36-DFED-48C2-9266-2183EE995281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B8ADB9C7-912E-4158-B20D-BC0DBC6B14CF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97DE96BE-54F6-401F-8E61-C7DBAC39B500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14" name="弧形 13">
                  <a:extLst>
                    <a:ext uri="{FF2B5EF4-FFF2-40B4-BE49-F238E27FC236}">
                      <a16:creationId xmlns:a16="http://schemas.microsoft.com/office/drawing/2014/main" id="{86E8FEDC-0D03-4AB1-83CE-9AFA6503E7D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Cambria" panose="020405030504060302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15" name="弧形 14">
                  <a:extLst>
                    <a:ext uri="{FF2B5EF4-FFF2-40B4-BE49-F238E27FC236}">
                      <a16:creationId xmlns:a16="http://schemas.microsoft.com/office/drawing/2014/main" id="{8A4AFDE4-2451-4863-AA80-DD917AEC052F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Cambria" panose="02040503050406030204" pitchFamily="18" charset="0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11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36DEF9BA-0537-484B-A22C-B41579D767E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9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EA56207A-EA65-498A-825F-6409E13788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sp>
        <p:nvSpPr>
          <p:cNvPr id="57" name="文本框 56">
            <a:extLst>
              <a:ext uri="{FF2B5EF4-FFF2-40B4-BE49-F238E27FC236}">
                <a16:creationId xmlns:a16="http://schemas.microsoft.com/office/drawing/2014/main" id="{12477D52-FA22-404E-9DA3-59185BA55166}"/>
              </a:ext>
            </a:extLst>
          </p:cNvPr>
          <p:cNvSpPr txBox="1"/>
          <p:nvPr/>
        </p:nvSpPr>
        <p:spPr>
          <a:xfrm>
            <a:off x="1630416" y="1880274"/>
            <a:ext cx="9135206" cy="456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Dựa trên tình huống, thiết lập mô hình hình dạng hình học với các số đo cho trước.</a:t>
            </a:r>
            <a:endParaRPr lang="zh-CN" altLang="da-DK" sz="18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+mn-ea"/>
            </a:endParaRPr>
          </a:p>
        </p:txBody>
      </p: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0F7C0ED1-8F26-49D3-BDF4-FA81DAC2E0DC}"/>
              </a:ext>
            </a:extLst>
          </p:cNvPr>
          <p:cNvCxnSpPr>
            <a:cxnSpLocks/>
            <a:endCxn id="69" idx="0"/>
          </p:cNvCxnSpPr>
          <p:nvPr/>
        </p:nvCxnSpPr>
        <p:spPr>
          <a:xfrm>
            <a:off x="774080" y="2162001"/>
            <a:ext cx="250968" cy="1064145"/>
          </a:xfrm>
          <a:prstGeom prst="line">
            <a:avLst/>
          </a:prstGeom>
          <a:ln>
            <a:solidFill>
              <a:srgbClr val="669F59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本框 59">
            <a:extLst>
              <a:ext uri="{FF2B5EF4-FFF2-40B4-BE49-F238E27FC236}">
                <a16:creationId xmlns:a16="http://schemas.microsoft.com/office/drawing/2014/main" id="{7C6F5A5E-3073-4D39-AE3C-498655677F0C}"/>
              </a:ext>
            </a:extLst>
          </p:cNvPr>
          <p:cNvSpPr txBox="1"/>
          <p:nvPr/>
        </p:nvSpPr>
        <p:spPr>
          <a:xfrm>
            <a:off x="1549421" y="5238462"/>
            <a:ext cx="6191355" cy="456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Tính đúng kết quả các biểu thức chứa nhiều phép tính.</a:t>
            </a:r>
            <a:endParaRPr lang="zh-CN" altLang="da-DK" sz="18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0EC7C2FD-50DE-461E-AD93-CDA6D9B3B07D}"/>
              </a:ext>
            </a:extLst>
          </p:cNvPr>
          <p:cNvSpPr txBox="1"/>
          <p:nvPr/>
        </p:nvSpPr>
        <p:spPr>
          <a:xfrm>
            <a:off x="1632639" y="3485299"/>
            <a:ext cx="7968844" cy="87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Nêu được cách tính diện tích hình tam giác, hình thang. </a:t>
            </a:r>
          </a:p>
          <a:p>
            <a:pPr>
              <a:lnSpc>
                <a:spcPct val="150000"/>
              </a:lnSpc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Cắt, ghép hình phức tạp thành những hình cơ bản để giải quyết vấn đề.</a:t>
            </a:r>
            <a:endParaRPr lang="zh-CN" altLang="da-DK" sz="18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+mn-ea"/>
            </a:endParaRPr>
          </a:p>
        </p:txBody>
      </p: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685D5EDB-9C08-403D-8595-E81E3429A4D7}"/>
              </a:ext>
            </a:extLst>
          </p:cNvPr>
          <p:cNvCxnSpPr>
            <a:cxnSpLocks/>
          </p:cNvCxnSpPr>
          <p:nvPr/>
        </p:nvCxnSpPr>
        <p:spPr>
          <a:xfrm flipH="1" flipV="1">
            <a:off x="774080" y="3901705"/>
            <a:ext cx="179935" cy="903616"/>
          </a:xfrm>
          <a:prstGeom prst="line">
            <a:avLst/>
          </a:prstGeom>
          <a:ln>
            <a:solidFill>
              <a:srgbClr val="669F59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8" name="图片 67">
            <a:extLst>
              <a:ext uri="{FF2B5EF4-FFF2-40B4-BE49-F238E27FC236}">
                <a16:creationId xmlns:a16="http://schemas.microsoft.com/office/drawing/2014/main" id="{A2C4DC91-4C4B-4909-A584-DC7374F39C3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82933" y="1543724"/>
            <a:ext cx="895985" cy="776520"/>
          </a:xfrm>
          <a:prstGeom prst="rect">
            <a:avLst/>
          </a:prstGeom>
        </p:spPr>
      </p:pic>
      <p:pic>
        <p:nvPicPr>
          <p:cNvPr id="69" name="图片 68">
            <a:extLst>
              <a:ext uri="{FF2B5EF4-FFF2-40B4-BE49-F238E27FC236}">
                <a16:creationId xmlns:a16="http://schemas.microsoft.com/office/drawing/2014/main" id="{3E015349-1C60-47EC-980E-56EDBB18C60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82933" y="3226146"/>
            <a:ext cx="884230" cy="766333"/>
          </a:xfrm>
          <a:prstGeom prst="rect">
            <a:avLst/>
          </a:prstGeom>
        </p:spPr>
      </p:pic>
      <p:pic>
        <p:nvPicPr>
          <p:cNvPr id="70" name="图片 69">
            <a:extLst>
              <a:ext uri="{FF2B5EF4-FFF2-40B4-BE49-F238E27FC236}">
                <a16:creationId xmlns:a16="http://schemas.microsoft.com/office/drawing/2014/main" id="{775C77FD-F9AC-4319-83BA-9FF40B06D33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07198" y="4829885"/>
            <a:ext cx="879475" cy="762212"/>
          </a:xfrm>
          <a:prstGeom prst="rect">
            <a:avLst/>
          </a:prstGeom>
        </p:spPr>
      </p:pic>
      <p:sp>
        <p:nvSpPr>
          <p:cNvPr id="84" name="文本框 83">
            <a:extLst>
              <a:ext uri="{FF2B5EF4-FFF2-40B4-BE49-F238E27FC236}">
                <a16:creationId xmlns:a16="http://schemas.microsoft.com/office/drawing/2014/main" id="{0338EB86-49E9-410C-854A-34A8B31BE3B1}"/>
              </a:ext>
            </a:extLst>
          </p:cNvPr>
          <p:cNvSpPr txBox="1"/>
          <p:nvPr/>
        </p:nvSpPr>
        <p:spPr>
          <a:xfrm>
            <a:off x="628311" y="1619909"/>
            <a:ext cx="6514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1</a:t>
            </a:r>
            <a:endParaRPr lang="zh-CN" altLang="en-US" sz="1400" b="1" dirty="0">
              <a:solidFill>
                <a:srgbClr val="669F59"/>
              </a:solidFill>
              <a:latin typeface="Cambria" panose="02040503050406030204" pitchFamily="18" charset="0"/>
            </a:endParaRPr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AAFC2F72-9608-4BB3-BF0A-D6ADAD2DC400}"/>
              </a:ext>
            </a:extLst>
          </p:cNvPr>
          <p:cNvSpPr/>
          <p:nvPr/>
        </p:nvSpPr>
        <p:spPr>
          <a:xfrm>
            <a:off x="1352480" y="694045"/>
            <a:ext cx="25523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uyện tập về tính diện tích </a:t>
            </a:r>
          </a:p>
          <a:p>
            <a:r>
              <a:rPr lang="en-US" altLang="zh-CN" sz="16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tiếp theo)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</a:endParaRP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843F98AD-52BB-49BA-82BB-35EB555AE333}"/>
              </a:ext>
            </a:extLst>
          </p:cNvPr>
          <p:cNvSpPr txBox="1"/>
          <p:nvPr/>
        </p:nvSpPr>
        <p:spPr>
          <a:xfrm>
            <a:off x="1099106" y="134441"/>
            <a:ext cx="4358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ục tiêu bài học</a:t>
            </a:r>
            <a:endParaRPr lang="zh-CN" altLang="en-US" sz="1800" b="1" dirty="0">
              <a:solidFill>
                <a:srgbClr val="669F59"/>
              </a:solidFill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11F40EEE-3BF2-4BC6-A062-8754C68A12E4}"/>
              </a:ext>
            </a:extLst>
          </p:cNvPr>
          <p:cNvSpPr txBox="1"/>
          <p:nvPr/>
        </p:nvSpPr>
        <p:spPr>
          <a:xfrm>
            <a:off x="625284" y="3314450"/>
            <a:ext cx="7034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2</a:t>
            </a:r>
            <a:endParaRPr lang="zh-CN" altLang="en-US" sz="1400" b="1" dirty="0">
              <a:solidFill>
                <a:srgbClr val="669F59"/>
              </a:solidFill>
              <a:latin typeface="Cambria" panose="02040503050406030204" pitchFamily="18" charset="0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0EED9367-A380-4F5C-AF8A-50553E22F373}"/>
              </a:ext>
            </a:extLst>
          </p:cNvPr>
          <p:cNvSpPr txBox="1"/>
          <p:nvPr/>
        </p:nvSpPr>
        <p:spPr>
          <a:xfrm>
            <a:off x="641055" y="4884343"/>
            <a:ext cx="681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3</a:t>
            </a:r>
            <a:endParaRPr lang="zh-CN" altLang="en-US" sz="1400" b="1" dirty="0">
              <a:solidFill>
                <a:srgbClr val="669F59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0395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7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6" presetClass="entr" presetSubtype="0" fill="hold" grpId="0" nodeType="withEffect">
                                  <p:stCondLst>
                                    <p:cond delay="300"/>
                                  </p:stCondLst>
                                  <p:iterate type="lt">
                                    <p:tmPct val="3889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"/>
                            </p:stCondLst>
                            <p:childTnLst>
                              <p:par>
                                <p:cTn id="3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"/>
                            </p:stCondLst>
                            <p:childTnLst>
                              <p:par>
                                <p:cTn id="4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7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7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7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"/>
                            </p:stCondLst>
                            <p:childTnLst>
                              <p:par>
                                <p:cTn id="6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75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75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7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0" grpId="0"/>
      <p:bldP spid="64" grpId="0"/>
      <p:bldP spid="84" grpId="0"/>
      <p:bldP spid="86" grpId="0"/>
      <p:bldP spid="87" grpId="0"/>
      <p:bldP spid="88" grpId="0"/>
      <p:bldP spid="8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B2CBE82B-9D07-437D-B746-86AE0EBA8739}"/>
              </a:ext>
            </a:extLst>
          </p:cNvPr>
          <p:cNvSpPr/>
          <p:nvPr/>
        </p:nvSpPr>
        <p:spPr>
          <a:xfrm>
            <a:off x="3274281" y="5988651"/>
            <a:ext cx="5808566" cy="576124"/>
          </a:xfrm>
          <a:prstGeom prst="roundRect">
            <a:avLst>
              <a:gd name="adj" fmla="val 8532"/>
            </a:avLst>
          </a:prstGeom>
          <a:solidFill>
            <a:srgbClr val="E8677F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reeform: Shape 71">
            <a:extLst>
              <a:ext uri="{FF2B5EF4-FFF2-40B4-BE49-F238E27FC236}">
                <a16:creationId xmlns:a16="http://schemas.microsoft.com/office/drawing/2014/main" id="{3BE71EE6-4007-4720-9270-7C406E3E22D8}"/>
              </a:ext>
            </a:extLst>
          </p:cNvPr>
          <p:cNvSpPr/>
          <p:nvPr/>
        </p:nvSpPr>
        <p:spPr>
          <a:xfrm>
            <a:off x="903470" y="2305923"/>
            <a:ext cx="3733014" cy="3031268"/>
          </a:xfrm>
          <a:custGeom>
            <a:avLst/>
            <a:gdLst>
              <a:gd name="connsiteX0" fmla="*/ 581230 w 3733014"/>
              <a:gd name="connsiteY0" fmla="*/ 0 h 3031268"/>
              <a:gd name="connsiteX1" fmla="*/ 2255114 w 3733014"/>
              <a:gd name="connsiteY1" fmla="*/ 0 h 3031268"/>
              <a:gd name="connsiteX2" fmla="*/ 3728764 w 3733014"/>
              <a:gd name="connsiteY2" fmla="*/ 1456953 h 3031268"/>
              <a:gd name="connsiteX3" fmla="*/ 3733014 w 3733014"/>
              <a:gd name="connsiteY3" fmla="*/ 1456953 h 3031268"/>
              <a:gd name="connsiteX4" fmla="*/ 3731617 w 3733014"/>
              <a:gd name="connsiteY4" fmla="*/ 1459774 h 3031268"/>
              <a:gd name="connsiteX5" fmla="*/ 3733014 w 3733014"/>
              <a:gd name="connsiteY5" fmla="*/ 1461155 h 3031268"/>
              <a:gd name="connsiteX6" fmla="*/ 3730934 w 3733014"/>
              <a:gd name="connsiteY6" fmla="*/ 1461155 h 3031268"/>
              <a:gd name="connsiteX7" fmla="*/ 2953635 w 3733014"/>
              <a:gd name="connsiteY7" fmla="*/ 3031268 h 3031268"/>
              <a:gd name="connsiteX8" fmla="*/ 7884 w 3733014"/>
              <a:gd name="connsiteY8" fmla="*/ 1461155 h 3031268"/>
              <a:gd name="connsiteX9" fmla="*/ 0 w 3733014"/>
              <a:gd name="connsiteY9" fmla="*/ 1461155 h 3031268"/>
              <a:gd name="connsiteX10" fmla="*/ 1379 w 3733014"/>
              <a:gd name="connsiteY10" fmla="*/ 1457688 h 3031268"/>
              <a:gd name="connsiteX11" fmla="*/ 0 w 3733014"/>
              <a:gd name="connsiteY11" fmla="*/ 1456953 h 3031268"/>
              <a:gd name="connsiteX12" fmla="*/ 1672 w 3733014"/>
              <a:gd name="connsiteY12" fmla="*/ 1456953 h 3031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733014" h="3031268">
                <a:moveTo>
                  <a:pt x="581230" y="0"/>
                </a:moveTo>
                <a:lnTo>
                  <a:pt x="2255114" y="0"/>
                </a:lnTo>
                <a:lnTo>
                  <a:pt x="3728764" y="1456953"/>
                </a:lnTo>
                <a:lnTo>
                  <a:pt x="3733014" y="1456953"/>
                </a:lnTo>
                <a:lnTo>
                  <a:pt x="3731617" y="1459774"/>
                </a:lnTo>
                <a:lnTo>
                  <a:pt x="3733014" y="1461155"/>
                </a:lnTo>
                <a:lnTo>
                  <a:pt x="3730934" y="1461155"/>
                </a:lnTo>
                <a:lnTo>
                  <a:pt x="2953635" y="3031268"/>
                </a:lnTo>
                <a:lnTo>
                  <a:pt x="7884" y="1461155"/>
                </a:lnTo>
                <a:lnTo>
                  <a:pt x="0" y="1461155"/>
                </a:lnTo>
                <a:lnTo>
                  <a:pt x="1379" y="1457688"/>
                </a:lnTo>
                <a:lnTo>
                  <a:pt x="0" y="1456953"/>
                </a:lnTo>
                <a:lnTo>
                  <a:pt x="1672" y="1456953"/>
                </a:lnTo>
                <a:close/>
              </a:path>
            </a:pathLst>
          </a:custGeom>
          <a:solidFill>
            <a:schemeClr val="accent1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BB629CD-99F8-469E-BDE7-B80C6E4681A0}"/>
              </a:ext>
            </a:extLst>
          </p:cNvPr>
          <p:cNvGrpSpPr/>
          <p:nvPr/>
        </p:nvGrpSpPr>
        <p:grpSpPr>
          <a:xfrm>
            <a:off x="-57700" y="-171030"/>
            <a:ext cx="12542635" cy="7175827"/>
            <a:chOff x="-52620" y="-135467"/>
            <a:chExt cx="12542635" cy="7175827"/>
          </a:xfrm>
        </p:grpSpPr>
        <p:pic>
          <p:nvPicPr>
            <p:cNvPr id="24" name="图片 42">
              <a:extLst>
                <a:ext uri="{FF2B5EF4-FFF2-40B4-BE49-F238E27FC236}">
                  <a16:creationId xmlns:a16="http://schemas.microsoft.com/office/drawing/2014/main" id="{282A1E71-336E-47E6-BF83-7E4A4219A1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25" name="图片 42">
              <a:extLst>
                <a:ext uri="{FF2B5EF4-FFF2-40B4-BE49-F238E27FC236}">
                  <a16:creationId xmlns:a16="http://schemas.microsoft.com/office/drawing/2014/main" id="{EF577B18-E7EE-4F15-8D33-DAB41683E6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26" name="图片 9">
              <a:extLst>
                <a:ext uri="{FF2B5EF4-FFF2-40B4-BE49-F238E27FC236}">
                  <a16:creationId xmlns:a16="http://schemas.microsoft.com/office/drawing/2014/main" id="{D8792338-1745-4363-A671-C8CC7611F6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27" name="图片 9">
              <a:extLst>
                <a:ext uri="{FF2B5EF4-FFF2-40B4-BE49-F238E27FC236}">
                  <a16:creationId xmlns:a16="http://schemas.microsoft.com/office/drawing/2014/main" id="{05408DA7-BDAF-4146-B324-AB1E5D1136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266816F4-E283-4210-A1B7-606BBEA59E09}"/>
              </a:ext>
            </a:extLst>
          </p:cNvPr>
          <p:cNvGrpSpPr/>
          <p:nvPr/>
        </p:nvGrpSpPr>
        <p:grpSpPr>
          <a:xfrm>
            <a:off x="8550717" y="221395"/>
            <a:ext cx="3641283" cy="2815774"/>
            <a:chOff x="7042150" y="218278"/>
            <a:chExt cx="3641283" cy="2815774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B7B0EE89-A43A-40F1-8842-AF1581B1B2B5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7C0A4DDD-4E3B-4AF5-9E3D-5355880FB4EF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ECD2533F-922B-4559-B363-78E64E4346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BE4C7299-8AFF-472B-B3FF-DE8CB9B8BA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65764351-82D0-4876-9B22-21159915C36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BF141149-BE55-48FA-8FE0-7986373989A9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FAE99125-92D5-4917-8683-D70F7871BD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48082C14-A84C-44B1-A90E-C4C65C3C67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CC7116FF-7B2A-407C-8EBA-75A2E95F2A48}"/>
              </a:ext>
            </a:extLst>
          </p:cNvPr>
          <p:cNvGrpSpPr/>
          <p:nvPr/>
        </p:nvGrpSpPr>
        <p:grpSpPr>
          <a:xfrm flipH="1">
            <a:off x="-138899" y="-104175"/>
            <a:ext cx="3641283" cy="2815774"/>
            <a:chOff x="7042150" y="218278"/>
            <a:chExt cx="3641283" cy="2815774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C36A3AFD-DBEB-4157-88E6-455EEA272F87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A0A405A3-5C88-4E0F-B08C-22D5E1572957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B6CE13E6-CD9B-48F1-BCB7-0CD6F05EC5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2CBE9C98-313C-4C6C-BF64-23AB54F3CE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3494E140-25EF-48CE-9C6A-6C187EA8F4D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33465EE0-08FC-4219-B17B-2B14F33BE7A3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C30C45E8-84B3-4269-A4FF-8095491655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7FEE08DB-5065-44FF-AA2E-D1A31FACE90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2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405B7BA5-792A-410B-8C86-194B0EDC94A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33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DCB71444-A4A1-4330-AC72-51B54E5757D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1260877" flipH="1">
            <a:off x="242987" y="6164458"/>
            <a:ext cx="1039413" cy="573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6B8D303-3F04-4B81-84EA-95ED385E5FC2}"/>
              </a:ext>
            </a:extLst>
          </p:cNvPr>
          <p:cNvSpPr txBox="1"/>
          <p:nvPr/>
        </p:nvSpPr>
        <p:spPr>
          <a:xfrm>
            <a:off x="592800" y="362407"/>
            <a:ext cx="9183725" cy="1305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>
                <a:latin typeface="Cambria" panose="02040503050406030204" pitchFamily="18" charset="0"/>
                <a:ea typeface="Cambria" panose="02040503050406030204" pitchFamily="18" charset="0"/>
              </a:rPr>
              <a:t>Mảnh đất có hình dạng như hình bên dưới. 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đó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A29FEB-1273-4323-9B66-AA58A9F7B7C6}"/>
              </a:ext>
            </a:extLst>
          </p:cNvPr>
          <p:cNvSpPr txBox="1"/>
          <p:nvPr/>
        </p:nvSpPr>
        <p:spPr>
          <a:xfrm>
            <a:off x="3693029" y="5188141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</a:p>
        </p:txBody>
      </p:sp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5CA8EFB9-C7B3-4E8D-BB93-B6C628384446}"/>
              </a:ext>
            </a:extLst>
          </p:cNvPr>
          <p:cNvSpPr/>
          <p:nvPr/>
        </p:nvSpPr>
        <p:spPr>
          <a:xfrm flipV="1">
            <a:off x="903470" y="3762876"/>
            <a:ext cx="3733014" cy="1574315"/>
          </a:xfrm>
          <a:prstGeom prst="triangle">
            <a:avLst>
              <a:gd name="adj" fmla="val 79122"/>
            </a:avLst>
          </a:prstGeom>
          <a:noFill/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CA8CAE9-DE94-45AB-AAF0-75474794B8BB}"/>
              </a:ext>
            </a:extLst>
          </p:cNvPr>
          <p:cNvGrpSpPr/>
          <p:nvPr/>
        </p:nvGrpSpPr>
        <p:grpSpPr>
          <a:xfrm>
            <a:off x="3857105" y="3762876"/>
            <a:ext cx="110490" cy="1574315"/>
            <a:chOff x="4417009" y="4132089"/>
            <a:chExt cx="110490" cy="1574315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4A94284-0C1E-481F-A2BD-2A7F12EA157D}"/>
                </a:ext>
              </a:extLst>
            </p:cNvPr>
            <p:cNvCxnSpPr>
              <a:cxnSpLocks/>
            </p:cNvCxnSpPr>
            <p:nvPr/>
          </p:nvCxnSpPr>
          <p:spPr>
            <a:xfrm>
              <a:off x="4417009" y="4132089"/>
              <a:ext cx="0" cy="1574315"/>
            </a:xfrm>
            <a:prstGeom prst="line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3807403-EF73-4D0F-A086-6123DF18CAD2}"/>
                </a:ext>
              </a:extLst>
            </p:cNvPr>
            <p:cNvSpPr/>
            <p:nvPr/>
          </p:nvSpPr>
          <p:spPr>
            <a:xfrm>
              <a:off x="4417009" y="4132089"/>
              <a:ext cx="110490" cy="110490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DB34F82E-623B-4EDD-BB8B-D6F1CD106C98}"/>
              </a:ext>
            </a:extLst>
          </p:cNvPr>
          <p:cNvSpPr txBox="1"/>
          <p:nvPr/>
        </p:nvSpPr>
        <p:spPr>
          <a:xfrm>
            <a:off x="3132233" y="4108819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7 m</a:t>
            </a:r>
          </a:p>
        </p:txBody>
      </p:sp>
      <p:sp>
        <p:nvSpPr>
          <p:cNvPr id="57" name="Flowchart: Process 3">
            <a:extLst>
              <a:ext uri="{FF2B5EF4-FFF2-40B4-BE49-F238E27FC236}">
                <a16:creationId xmlns:a16="http://schemas.microsoft.com/office/drawing/2014/main" id="{15B37FDA-EA25-4C0B-A37C-7E7D4A611091}"/>
              </a:ext>
            </a:extLst>
          </p:cNvPr>
          <p:cNvSpPr/>
          <p:nvPr/>
        </p:nvSpPr>
        <p:spPr>
          <a:xfrm>
            <a:off x="903470" y="2305923"/>
            <a:ext cx="3733014" cy="1461155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557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  <a:gd name="connsiteX0" fmla="*/ 1557 w 10000"/>
              <a:gd name="connsiteY0" fmla="*/ 0 h 10000"/>
              <a:gd name="connsiteX1" fmla="*/ 6041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557" y="0"/>
                </a:moveTo>
                <a:lnTo>
                  <a:pt x="6041" y="0"/>
                </a:lnTo>
                <a:lnTo>
                  <a:pt x="10000" y="10000"/>
                </a:lnTo>
                <a:lnTo>
                  <a:pt x="0" y="10000"/>
                </a:lnTo>
                <a:lnTo>
                  <a:pt x="1557" y="0"/>
                </a:lnTo>
                <a:close/>
              </a:path>
            </a:pathLst>
          </a:custGeom>
          <a:noFill/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9940D415-7ABB-4D97-91E5-72DBD77A5D72}"/>
              </a:ext>
            </a:extLst>
          </p:cNvPr>
          <p:cNvSpPr txBox="1"/>
          <p:nvPr/>
        </p:nvSpPr>
        <p:spPr>
          <a:xfrm>
            <a:off x="546761" y="3292986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6111C749-69D8-4018-B424-8168539C7728}"/>
              </a:ext>
            </a:extLst>
          </p:cNvPr>
          <p:cNvSpPr txBox="1"/>
          <p:nvPr/>
        </p:nvSpPr>
        <p:spPr>
          <a:xfrm>
            <a:off x="1171758" y="1818752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C0EF9AB7-D5B4-4806-906F-CA28A6862A54}"/>
              </a:ext>
            </a:extLst>
          </p:cNvPr>
          <p:cNvSpPr txBox="1"/>
          <p:nvPr/>
        </p:nvSpPr>
        <p:spPr>
          <a:xfrm>
            <a:off x="3121298" y="1818752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B0C59A3C-2C01-49DC-97ED-E90EA1CD2B03}"/>
              </a:ext>
            </a:extLst>
          </p:cNvPr>
          <p:cNvSpPr txBox="1"/>
          <p:nvPr/>
        </p:nvSpPr>
        <p:spPr>
          <a:xfrm>
            <a:off x="4596473" y="3186454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DAAA606-2A62-4441-826F-5B9019AE22E8}"/>
              </a:ext>
            </a:extLst>
          </p:cNvPr>
          <p:cNvSpPr txBox="1"/>
          <p:nvPr/>
        </p:nvSpPr>
        <p:spPr>
          <a:xfrm>
            <a:off x="1979084" y="1877186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0 m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67007794-94E4-4B02-AE27-DB6F5FF5E66F}"/>
              </a:ext>
            </a:extLst>
          </p:cNvPr>
          <p:cNvSpPr txBox="1"/>
          <p:nvPr/>
        </p:nvSpPr>
        <p:spPr>
          <a:xfrm>
            <a:off x="2376444" y="3306372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55 m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28CD1A9-D78B-451A-A564-796E44266ABF}"/>
              </a:ext>
            </a:extLst>
          </p:cNvPr>
          <p:cNvGrpSpPr/>
          <p:nvPr/>
        </p:nvGrpSpPr>
        <p:grpSpPr>
          <a:xfrm>
            <a:off x="1497359" y="2317746"/>
            <a:ext cx="110490" cy="1449332"/>
            <a:chOff x="2057263" y="2686959"/>
            <a:chExt cx="110490" cy="1449332"/>
          </a:xfrm>
        </p:grpSpPr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EB8B81CF-FC34-421D-A52F-8121AC303FE9}"/>
                </a:ext>
              </a:extLst>
            </p:cNvPr>
            <p:cNvCxnSpPr>
              <a:cxnSpLocks/>
            </p:cNvCxnSpPr>
            <p:nvPr/>
          </p:nvCxnSpPr>
          <p:spPr>
            <a:xfrm>
              <a:off x="2057263" y="2686959"/>
              <a:ext cx="0" cy="144933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474524F1-ABF6-4367-A37E-8688694509CA}"/>
                </a:ext>
              </a:extLst>
            </p:cNvPr>
            <p:cNvSpPr/>
            <p:nvPr/>
          </p:nvSpPr>
          <p:spPr>
            <a:xfrm>
              <a:off x="2057263" y="4025801"/>
              <a:ext cx="110490" cy="110490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614F3654-8ACB-4CCE-94F3-8F77127B4055}"/>
              </a:ext>
            </a:extLst>
          </p:cNvPr>
          <p:cNvSpPr txBox="1"/>
          <p:nvPr/>
        </p:nvSpPr>
        <p:spPr>
          <a:xfrm>
            <a:off x="1476662" y="2690900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2 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61EBC0E-5850-4E1E-89C0-EBFF1FD2BFD6}"/>
              </a:ext>
            </a:extLst>
          </p:cNvPr>
          <p:cNvSpPr txBox="1"/>
          <p:nvPr/>
        </p:nvSpPr>
        <p:spPr>
          <a:xfrm>
            <a:off x="1460374" y="3591534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8CD617-9CD8-4399-9257-9F9A1F27ED08}"/>
              </a:ext>
            </a:extLst>
          </p:cNvPr>
          <p:cNvSpPr txBox="1"/>
          <p:nvPr/>
        </p:nvSpPr>
        <p:spPr>
          <a:xfrm>
            <a:off x="3631686" y="3211631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88B00CBD-1DF0-43F1-A99F-EB9A3B953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43932"/>
              </p:ext>
            </p:extLst>
          </p:nvPr>
        </p:nvGraphicFramePr>
        <p:xfrm>
          <a:off x="5747381" y="1845498"/>
          <a:ext cx="957780" cy="59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228600" progId="Equation.DSMT4">
                  <p:embed/>
                </p:oleObj>
              </mc:Choice>
              <mc:Fallback>
                <p:oleObj name="Equation" r:id="rId6" imgW="368280" imgH="2286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88B00CBD-1DF0-43F1-A99F-EB9A3B9539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7381" y="1845498"/>
                        <a:ext cx="957780" cy="59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291AAE32-4B99-4AE5-8928-3249D893A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27172"/>
              </p:ext>
            </p:extLst>
          </p:nvPr>
        </p:nvGraphicFramePr>
        <p:xfrm>
          <a:off x="6719802" y="1633098"/>
          <a:ext cx="2305458" cy="10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393480" progId="Equation.DSMT4">
                  <p:embed/>
                </p:oleObj>
              </mc:Choice>
              <mc:Fallback>
                <p:oleObj name="Equation" r:id="rId8" imgW="888840" imgH="39348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291AAE32-4B99-4AE5-8928-3249D893AC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19802" y="1633098"/>
                        <a:ext cx="2305458" cy="102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9292B063-76F7-44DD-8646-CC49EC2C4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618417"/>
              </p:ext>
            </p:extLst>
          </p:nvPr>
        </p:nvGraphicFramePr>
        <p:xfrm>
          <a:off x="9004681" y="1781306"/>
          <a:ext cx="1844366" cy="72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79360" progId="Equation.DSMT4">
                  <p:embed/>
                </p:oleObj>
              </mc:Choice>
              <mc:Fallback>
                <p:oleObj name="Equation" r:id="rId10" imgW="711000" imgH="27936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9292B063-76F7-44DD-8646-CC49EC2C41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04681" y="1781306"/>
                        <a:ext cx="1844366" cy="724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1400C154-7DC4-4F57-B255-3D274589B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4925"/>
              </p:ext>
            </p:extLst>
          </p:nvPr>
        </p:nvGraphicFramePr>
        <p:xfrm>
          <a:off x="5976564" y="2853716"/>
          <a:ext cx="771522" cy="58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1400C154-7DC4-4F57-B255-3D274589B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76564" y="2853716"/>
                        <a:ext cx="771522" cy="581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F551F8C9-3480-446F-B444-5BE208046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8081"/>
              </p:ext>
            </p:extLst>
          </p:nvPr>
        </p:nvGraphicFramePr>
        <p:xfrm>
          <a:off x="6748086" y="2648361"/>
          <a:ext cx="1539205" cy="992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393480" progId="Equation.DSMT4">
                  <p:embed/>
                </p:oleObj>
              </mc:Choice>
              <mc:Fallback>
                <p:oleObj name="Equation" r:id="rId14" imgW="609480" imgH="39348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F551F8C9-3480-446F-B444-5BE2080462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48086" y="2648361"/>
                        <a:ext cx="1539205" cy="992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B37BB9E5-0B74-4756-A2EF-6933603E9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33863"/>
              </p:ext>
            </p:extLst>
          </p:nvPr>
        </p:nvGraphicFramePr>
        <p:xfrm>
          <a:off x="8287291" y="2792301"/>
          <a:ext cx="2114967" cy="70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279360" progId="Equation.DSMT4">
                  <p:embed/>
                </p:oleObj>
              </mc:Choice>
              <mc:Fallback>
                <p:oleObj name="Equation" r:id="rId16" imgW="838080" imgH="27936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B37BB9E5-0B74-4756-A2EF-6933603E9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87291" y="2792301"/>
                        <a:ext cx="2114967" cy="70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64E0C1D-4BC2-4C0B-B522-68E065915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251957"/>
              </p:ext>
            </p:extLst>
          </p:nvPr>
        </p:nvGraphicFramePr>
        <p:xfrm>
          <a:off x="5723059" y="3787679"/>
          <a:ext cx="3240764" cy="56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20480" imgH="228600" progId="Equation.DSMT4">
                  <p:embed/>
                </p:oleObj>
              </mc:Choice>
              <mc:Fallback>
                <p:oleObj name="Equation" r:id="rId18" imgW="13204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64E0C1D-4BC2-4C0B-B522-68E065915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23059" y="3787679"/>
                        <a:ext cx="3240764" cy="561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A6AF72A-22CA-45DD-A047-1F83B5A86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79009"/>
              </p:ext>
            </p:extLst>
          </p:nvPr>
        </p:nvGraphicFramePr>
        <p:xfrm>
          <a:off x="6759703" y="4290032"/>
          <a:ext cx="4408240" cy="6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65080" imgH="279360" progId="Equation.DSMT4">
                  <p:embed/>
                </p:oleObj>
              </mc:Choice>
              <mc:Fallback>
                <p:oleObj name="Equation" r:id="rId20" imgW="176508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A6AF72A-22CA-45DD-A047-1F83B5A86F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59703" y="4290032"/>
                        <a:ext cx="4408240" cy="697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CAB8521-449B-4CBA-8DFC-211F16BD9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75324"/>
              </p:ext>
            </p:extLst>
          </p:nvPr>
        </p:nvGraphicFramePr>
        <p:xfrm>
          <a:off x="6757191" y="4928615"/>
          <a:ext cx="2251690" cy="6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01440" imgH="279360" progId="Equation.DSMT4">
                  <p:embed/>
                </p:oleObj>
              </mc:Choice>
              <mc:Fallback>
                <p:oleObj name="Equation" r:id="rId22" imgW="90144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CAB8521-449B-4CBA-8DFC-211F16BD91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57191" y="4928615"/>
                        <a:ext cx="2251690" cy="697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>
            <a:extLst>
              <a:ext uri="{FF2B5EF4-FFF2-40B4-BE49-F238E27FC236}">
                <a16:creationId xmlns:a16="http://schemas.microsoft.com/office/drawing/2014/main" id="{0D7219DC-4415-4118-BE82-7C96BEC67536}"/>
              </a:ext>
            </a:extLst>
          </p:cNvPr>
          <p:cNvSpPr txBox="1"/>
          <p:nvPr/>
        </p:nvSpPr>
        <p:spPr>
          <a:xfrm>
            <a:off x="3424425" y="5876763"/>
            <a:ext cx="5689542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 1677,5 m</a:t>
            </a:r>
            <a:r>
              <a:rPr lang="en-US" sz="2800" b="1" baseline="300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pic>
        <p:nvPicPr>
          <p:cNvPr id="7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E38A0090-0CBC-4771-B259-35DBA1F0490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2468283" y="6384113"/>
            <a:ext cx="775508" cy="428105"/>
          </a:xfrm>
          <a:prstGeom prst="rect">
            <a:avLst/>
          </a:prstGeom>
        </p:spPr>
      </p:pic>
      <p:pic>
        <p:nvPicPr>
          <p:cNvPr id="75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96A570CF-A8A7-41FC-96D2-1D6036B81B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21270996">
            <a:off x="10885158" y="5901236"/>
            <a:ext cx="1567977" cy="865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84904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A9AE8"/>
                                      </p:to>
                                    </p:animClr>
                                    <p:set>
                                      <p:cBhvr>
                                        <p:cTn id="3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mph" presetSubtype="2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2CAB4"/>
                                      </p:to>
                                    </p:animClr>
                                    <p:set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801"/>
                            </p:stCondLst>
                            <p:childTnLst>
                              <p:par>
                                <p:cTn id="1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7" grpId="0"/>
      <p:bldP spid="2" grpId="0" animBg="1"/>
      <p:bldP spid="16" grpId="0"/>
      <p:bldP spid="57" grpId="0" animBg="1"/>
      <p:bldP spid="58" grpId="0"/>
      <p:bldP spid="59" grpId="0"/>
      <p:bldP spid="60" grpId="0"/>
      <p:bldP spid="61" grpId="0"/>
      <p:bldP spid="62" grpId="0"/>
      <p:bldP spid="63" grpId="0"/>
      <p:bldP spid="66" grpId="0"/>
      <p:bldP spid="5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roup 84">
            <a:extLst>
              <a:ext uri="{FF2B5EF4-FFF2-40B4-BE49-F238E27FC236}">
                <a16:creationId xmlns:a16="http://schemas.microsoft.com/office/drawing/2014/main" id="{377B19E2-3BAF-4D6D-9BDC-FF5C10E90095}"/>
              </a:ext>
            </a:extLst>
          </p:cNvPr>
          <p:cNvGrpSpPr/>
          <p:nvPr/>
        </p:nvGrpSpPr>
        <p:grpSpPr>
          <a:xfrm>
            <a:off x="0" y="1422400"/>
            <a:ext cx="12192000" cy="5613677"/>
            <a:chOff x="0" y="1422400"/>
            <a:chExt cx="12192000" cy="5613677"/>
          </a:xfrm>
        </p:grpSpPr>
        <p:pic>
          <p:nvPicPr>
            <p:cNvPr id="47" name="图片 3">
              <a:extLst>
                <a:ext uri="{FF2B5EF4-FFF2-40B4-BE49-F238E27FC236}">
                  <a16:creationId xmlns:a16="http://schemas.microsoft.com/office/drawing/2014/main" id="{A53BD9B9-BE0E-42AC-9816-FD5B1784D9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39" t="17813" r="3051" b="2928"/>
            <a:stretch/>
          </p:blipFill>
          <p:spPr>
            <a:xfrm>
              <a:off x="0" y="1422400"/>
              <a:ext cx="12192000" cy="5435600"/>
            </a:xfrm>
            <a:prstGeom prst="rect">
              <a:avLst/>
            </a:prstGeom>
          </p:spPr>
        </p:pic>
        <p:pic>
          <p:nvPicPr>
            <p:cNvPr id="37" name="图片 5" descr="图片包含 鲜花&#10;&#10;已生成高可信度的说明">
              <a:extLst>
                <a:ext uri="{FF2B5EF4-FFF2-40B4-BE49-F238E27FC236}">
                  <a16:creationId xmlns:a16="http://schemas.microsoft.com/office/drawing/2014/main" id="{B7A78CD7-CC58-4C39-AE33-BD86AE3D29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38" t="52933"/>
            <a:stretch/>
          </p:blipFill>
          <p:spPr>
            <a:xfrm flipH="1">
              <a:off x="0" y="3429000"/>
              <a:ext cx="2734106" cy="3607077"/>
            </a:xfrm>
            <a:prstGeom prst="rect">
              <a:avLst/>
            </a:prstGeom>
          </p:spPr>
        </p:pic>
        <p:pic>
          <p:nvPicPr>
            <p:cNvPr id="36" name="图片 4" descr="图片包含 鲜花&#10;&#10;已生成高可信度的说明">
              <a:extLst>
                <a:ext uri="{FF2B5EF4-FFF2-40B4-BE49-F238E27FC236}">
                  <a16:creationId xmlns:a16="http://schemas.microsoft.com/office/drawing/2014/main" id="{E2D0B41C-EFC5-4016-949B-955DA5A91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/>
            <a:stretch/>
          </p:blipFill>
          <p:spPr>
            <a:xfrm flipH="1">
              <a:off x="10299012" y="4640820"/>
              <a:ext cx="1892988" cy="2217180"/>
            </a:xfrm>
            <a:prstGeom prst="rect">
              <a:avLst/>
            </a:prstGeom>
          </p:spPr>
        </p:pic>
      </p:grpSp>
      <p:sp>
        <p:nvSpPr>
          <p:cNvPr id="84" name="Rectangle: Rounded Corners 83">
            <a:extLst>
              <a:ext uri="{FF2B5EF4-FFF2-40B4-BE49-F238E27FC236}">
                <a16:creationId xmlns:a16="http://schemas.microsoft.com/office/drawing/2014/main" id="{023FF3E4-C2CB-41D8-B8AF-35377810F716}"/>
              </a:ext>
            </a:extLst>
          </p:cNvPr>
          <p:cNvSpPr/>
          <p:nvPr/>
        </p:nvSpPr>
        <p:spPr>
          <a:xfrm>
            <a:off x="5258873" y="4900395"/>
            <a:ext cx="3607657" cy="1801873"/>
          </a:xfrm>
          <a:prstGeom prst="roundRect">
            <a:avLst>
              <a:gd name="adj" fmla="val 10977"/>
            </a:avLst>
          </a:prstGeom>
          <a:solidFill>
            <a:schemeClr val="accent5">
              <a:lumMod val="40000"/>
              <a:lumOff val="60000"/>
            </a:schemeClr>
          </a:solidFill>
          <a:ln w="63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id="{FC37149B-EE64-47B0-B532-985217D4C265}"/>
              </a:ext>
            </a:extLst>
          </p:cNvPr>
          <p:cNvGrpSpPr/>
          <p:nvPr/>
        </p:nvGrpSpPr>
        <p:grpSpPr>
          <a:xfrm>
            <a:off x="339776" y="2205510"/>
            <a:ext cx="4241587" cy="3558793"/>
            <a:chOff x="339776" y="2205510"/>
            <a:chExt cx="4241587" cy="3558793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F88BD103-A5DE-4E7D-AB7F-51830A866079}"/>
                </a:ext>
              </a:extLst>
            </p:cNvPr>
            <p:cNvGrpSpPr/>
            <p:nvPr/>
          </p:nvGrpSpPr>
          <p:grpSpPr>
            <a:xfrm>
              <a:off x="742789" y="2645163"/>
              <a:ext cx="3435564" cy="2657476"/>
              <a:chOff x="647701" y="3292079"/>
              <a:chExt cx="3435564" cy="2657476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65" name="Right Triangle 64">
                <a:extLst>
                  <a:ext uri="{FF2B5EF4-FFF2-40B4-BE49-F238E27FC236}">
                    <a16:creationId xmlns:a16="http://schemas.microsoft.com/office/drawing/2014/main" id="{F22A7EF0-51C9-4781-8959-56929E009BBB}"/>
                  </a:ext>
                </a:extLst>
              </p:cNvPr>
              <p:cNvSpPr/>
              <p:nvPr/>
            </p:nvSpPr>
            <p:spPr>
              <a:xfrm>
                <a:off x="3053792" y="3292079"/>
                <a:ext cx="1029473" cy="2657475"/>
              </a:xfrm>
              <a:prstGeom prst="rtTriangle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6" name="Freeform: Shape 65">
                <a:extLst>
                  <a:ext uri="{FF2B5EF4-FFF2-40B4-BE49-F238E27FC236}">
                    <a16:creationId xmlns:a16="http://schemas.microsoft.com/office/drawing/2014/main" id="{7F03A19C-C8CE-4C47-98F1-D39577F0B403}"/>
                  </a:ext>
                </a:extLst>
              </p:cNvPr>
              <p:cNvSpPr/>
              <p:nvPr/>
            </p:nvSpPr>
            <p:spPr>
              <a:xfrm>
                <a:off x="647701" y="4173778"/>
                <a:ext cx="2406092" cy="1775777"/>
              </a:xfrm>
              <a:custGeom>
                <a:avLst/>
                <a:gdLst>
                  <a:gd name="connsiteX0" fmla="*/ 0 w 1804569"/>
                  <a:gd name="connsiteY0" fmla="*/ 0 h 1331833"/>
                  <a:gd name="connsiteX1" fmla="*/ 1804569 w 1804569"/>
                  <a:gd name="connsiteY1" fmla="*/ 0 h 1331833"/>
                  <a:gd name="connsiteX2" fmla="*/ 1804569 w 1804569"/>
                  <a:gd name="connsiteY2" fmla="*/ 1331833 h 1331833"/>
                  <a:gd name="connsiteX3" fmla="*/ 0 w 1804569"/>
                  <a:gd name="connsiteY3" fmla="*/ 1331833 h 1331833"/>
                  <a:gd name="connsiteX4" fmla="*/ 0 w 1804569"/>
                  <a:gd name="connsiteY4" fmla="*/ 0 h 13318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1331833">
                    <a:moveTo>
                      <a:pt x="0" y="0"/>
                    </a:moveTo>
                    <a:lnTo>
                      <a:pt x="1804569" y="0"/>
                    </a:lnTo>
                    <a:lnTo>
                      <a:pt x="1804569" y="1331833"/>
                    </a:lnTo>
                    <a:lnTo>
                      <a:pt x="0" y="13318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7" name="Freeform: Shape 66">
                <a:extLst>
                  <a:ext uri="{FF2B5EF4-FFF2-40B4-BE49-F238E27FC236}">
                    <a16:creationId xmlns:a16="http://schemas.microsoft.com/office/drawing/2014/main" id="{6E612862-F0A1-4D03-B1A2-8D794F873459}"/>
                  </a:ext>
                </a:extLst>
              </p:cNvPr>
              <p:cNvSpPr/>
              <p:nvPr/>
            </p:nvSpPr>
            <p:spPr>
              <a:xfrm>
                <a:off x="647701" y="3292081"/>
                <a:ext cx="2406092" cy="881697"/>
              </a:xfrm>
              <a:custGeom>
                <a:avLst/>
                <a:gdLst>
                  <a:gd name="connsiteX0" fmla="*/ 1804569 w 1804569"/>
                  <a:gd name="connsiteY0" fmla="*/ 0 h 661273"/>
                  <a:gd name="connsiteX1" fmla="*/ 1804569 w 1804569"/>
                  <a:gd name="connsiteY1" fmla="*/ 661273 h 661273"/>
                  <a:gd name="connsiteX2" fmla="*/ 0 w 1804569"/>
                  <a:gd name="connsiteY2" fmla="*/ 661273 h 661273"/>
                  <a:gd name="connsiteX3" fmla="*/ 0 w 1804569"/>
                  <a:gd name="connsiteY3" fmla="*/ 658921 h 661273"/>
                  <a:gd name="connsiteX4" fmla="*/ 1804569 w 1804569"/>
                  <a:gd name="connsiteY4" fmla="*/ 0 h 6612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661273">
                    <a:moveTo>
                      <a:pt x="1804569" y="0"/>
                    </a:moveTo>
                    <a:lnTo>
                      <a:pt x="1804569" y="661273"/>
                    </a:lnTo>
                    <a:lnTo>
                      <a:pt x="0" y="661273"/>
                    </a:lnTo>
                    <a:lnTo>
                      <a:pt x="0" y="658921"/>
                    </a:lnTo>
                    <a:lnTo>
                      <a:pt x="1804569" y="0"/>
                    </a:lnTo>
                    <a:close/>
                  </a:path>
                </a:pathLst>
              </a:cu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ADCA8611-777B-4B49-BBF1-17D5678FED56}"/>
                  </a:ext>
                </a:extLst>
              </p:cNvPr>
              <p:cNvSpPr/>
              <p:nvPr/>
            </p:nvSpPr>
            <p:spPr>
              <a:xfrm>
                <a:off x="2819874" y="3939859"/>
                <a:ext cx="233919" cy="233919"/>
              </a:xfrm>
              <a:prstGeom prst="rect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74B0874B-62B0-450D-9262-583700973FB5}"/>
                  </a:ext>
                </a:extLst>
              </p:cNvPr>
              <p:cNvSpPr/>
              <p:nvPr/>
            </p:nvSpPr>
            <p:spPr>
              <a:xfrm>
                <a:off x="3053791" y="5715635"/>
                <a:ext cx="233919" cy="233919"/>
              </a:xfrm>
              <a:prstGeom prst="rect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6A72629-4445-417B-9FDF-E5CD786E820D}"/>
                </a:ext>
              </a:extLst>
            </p:cNvPr>
            <p:cNvSpPr txBox="1"/>
            <p:nvPr/>
          </p:nvSpPr>
          <p:spPr>
            <a:xfrm>
              <a:off x="339776" y="31733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5890E53-4106-4BE4-8E7C-0F2149D6F04B}"/>
                </a:ext>
              </a:extLst>
            </p:cNvPr>
            <p:cNvSpPr txBox="1"/>
            <p:nvPr/>
          </p:nvSpPr>
          <p:spPr>
            <a:xfrm>
              <a:off x="3005563" y="2205510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9D2A39D-6877-4A64-A942-E639416293F7}"/>
                </a:ext>
              </a:extLst>
            </p:cNvPr>
            <p:cNvSpPr txBox="1"/>
            <p:nvPr/>
          </p:nvSpPr>
          <p:spPr>
            <a:xfrm>
              <a:off x="294737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5ED1032-F54D-4DE5-9AB8-38B3701EECA7}"/>
                </a:ext>
              </a:extLst>
            </p:cNvPr>
            <p:cNvSpPr txBox="1"/>
            <p:nvPr/>
          </p:nvSpPr>
          <p:spPr>
            <a:xfrm>
              <a:off x="417835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28C00DC1-C63C-4B1A-97B5-A02570A4B7C2}"/>
                </a:ext>
              </a:extLst>
            </p:cNvPr>
            <p:cNvSpPr txBox="1"/>
            <p:nvPr/>
          </p:nvSpPr>
          <p:spPr>
            <a:xfrm>
              <a:off x="455557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</p:grpSp>
      <p:grpSp>
        <p:nvGrpSpPr>
          <p:cNvPr id="38" name="组合 6">
            <a:extLst>
              <a:ext uri="{FF2B5EF4-FFF2-40B4-BE49-F238E27FC236}">
                <a16:creationId xmlns:a16="http://schemas.microsoft.com/office/drawing/2014/main" id="{3488E234-5FE1-4846-BA41-5D8BD0DE3CB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AA172637-8123-4837-AA20-F0DA8D29BA9D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3" name="组合 11">
                <a:extLst>
                  <a:ext uri="{FF2B5EF4-FFF2-40B4-BE49-F238E27FC236}">
                    <a16:creationId xmlns:a16="http://schemas.microsoft.com/office/drawing/2014/main" id="{437FDDCA-AFEE-4DBD-B130-93FB128AB499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5" name="弧形 13">
                  <a:extLst>
                    <a:ext uri="{FF2B5EF4-FFF2-40B4-BE49-F238E27FC236}">
                      <a16:creationId xmlns:a16="http://schemas.microsoft.com/office/drawing/2014/main" id="{38D6283E-92AD-4B24-A7F1-D9087AC89C56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6" name="弧形 14">
                  <a:extLst>
                    <a:ext uri="{FF2B5EF4-FFF2-40B4-BE49-F238E27FC236}">
                      <a16:creationId xmlns:a16="http://schemas.microsoft.com/office/drawing/2014/main" id="{F0DE0CA2-3C25-4B10-9054-01DB922BD625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357CF608-DD1E-4664-8CB9-D278923A3B7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782F77B1-CC77-41B3-B59C-ADBF45CD7E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47075515-DAD6-4FD1-8269-7FAF841858A4}"/>
              </a:ext>
            </a:extLst>
          </p:cNvPr>
          <p:cNvSpPr txBox="1"/>
          <p:nvPr/>
        </p:nvSpPr>
        <p:spPr>
          <a:xfrm>
            <a:off x="949785" y="155732"/>
            <a:ext cx="11259237" cy="113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1.SGK.tr105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 AD = 63 m; AE = 84 m; BE = 28 m; GC = 30 m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C71A3B9-1F58-4A98-8FB8-CA4F0C072A91}"/>
              </a:ext>
            </a:extLst>
          </p:cNvPr>
          <p:cNvSpPr txBox="1"/>
          <p:nvPr/>
        </p:nvSpPr>
        <p:spPr>
          <a:xfrm>
            <a:off x="60031" y="4260205"/>
            <a:ext cx="889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63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76AA9E8-7FD7-4A5D-BE0B-42C7B4D73AC1}"/>
              </a:ext>
            </a:extLst>
          </p:cNvPr>
          <p:cNvSpPr txBox="1"/>
          <p:nvPr/>
        </p:nvSpPr>
        <p:spPr>
          <a:xfrm>
            <a:off x="1137921" y="1312835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E, BGC, ADGE. </a:t>
            </a: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6C20B5DC-B128-4E09-A04F-5B013414C04B}"/>
              </a:ext>
            </a:extLst>
          </p:cNvPr>
          <p:cNvSpPr/>
          <p:nvPr/>
        </p:nvSpPr>
        <p:spPr>
          <a:xfrm>
            <a:off x="742789" y="3526862"/>
            <a:ext cx="2406092" cy="1775777"/>
          </a:xfrm>
          <a:custGeom>
            <a:avLst/>
            <a:gdLst>
              <a:gd name="connsiteX0" fmla="*/ 0 w 1804569"/>
              <a:gd name="connsiteY0" fmla="*/ 0 h 1331833"/>
              <a:gd name="connsiteX1" fmla="*/ 1804569 w 1804569"/>
              <a:gd name="connsiteY1" fmla="*/ 0 h 1331833"/>
              <a:gd name="connsiteX2" fmla="*/ 1804569 w 1804569"/>
              <a:gd name="connsiteY2" fmla="*/ 1331833 h 1331833"/>
              <a:gd name="connsiteX3" fmla="*/ 0 w 1804569"/>
              <a:gd name="connsiteY3" fmla="*/ 1331833 h 1331833"/>
              <a:gd name="connsiteX4" fmla="*/ 0 w 1804569"/>
              <a:gd name="connsiteY4" fmla="*/ 0 h 1331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04569" h="1331833">
                <a:moveTo>
                  <a:pt x="0" y="0"/>
                </a:moveTo>
                <a:lnTo>
                  <a:pt x="1804569" y="0"/>
                </a:lnTo>
                <a:lnTo>
                  <a:pt x="1804569" y="1331833"/>
                </a:lnTo>
                <a:lnTo>
                  <a:pt x="0" y="1331833"/>
                </a:lnTo>
                <a:lnTo>
                  <a:pt x="0" y="0"/>
                </a:lnTo>
                <a:close/>
              </a:path>
            </a:pathLst>
          </a:custGeom>
          <a:solidFill>
            <a:srgbClr val="92D050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0CF5930F-7C36-4318-A6FA-F30A7AF3E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59158"/>
              </p:ext>
            </p:extLst>
          </p:nvPr>
        </p:nvGraphicFramePr>
        <p:xfrm>
          <a:off x="4736625" y="2204254"/>
          <a:ext cx="19510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393480" progId="Equation.DSMT4">
                  <p:embed/>
                </p:oleObj>
              </mc:Choice>
              <mc:Fallback>
                <p:oleObj name="Equation" r:id="rId8" imgW="1015920" imgH="393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CF5930F-7C36-4318-A6FA-F30A7AF3E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625" y="2204254"/>
                        <a:ext cx="1951038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414F109B-4C42-4B47-8873-43C5BCA02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88818"/>
              </p:ext>
            </p:extLst>
          </p:nvPr>
        </p:nvGraphicFramePr>
        <p:xfrm>
          <a:off x="6695106" y="2208114"/>
          <a:ext cx="1158085" cy="74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393480" progId="Equation.DSMT4">
                  <p:embed/>
                </p:oleObj>
              </mc:Choice>
              <mc:Fallback>
                <p:oleObj name="Equation" r:id="rId10" imgW="609480" imgH="393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414F109B-4C42-4B47-8873-43C5BCA023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95106" y="2208114"/>
                        <a:ext cx="1158085" cy="747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9D3FD9E1-176A-4756-B3E8-46B6CF356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47409"/>
              </p:ext>
            </p:extLst>
          </p:nvPr>
        </p:nvGraphicFramePr>
        <p:xfrm>
          <a:off x="7817963" y="2316685"/>
          <a:ext cx="1471733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279360" progId="Equation.DSMT4">
                  <p:embed/>
                </p:oleObj>
              </mc:Choice>
              <mc:Fallback>
                <p:oleObj name="Equation" r:id="rId12" imgW="774360" imgH="27936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9D3FD9E1-176A-4756-B3E8-46B6CF3562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17963" y="2316685"/>
                        <a:ext cx="1471733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54582853-817F-4EB9-942F-50B90007E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595199"/>
              </p:ext>
            </p:extLst>
          </p:nvPr>
        </p:nvGraphicFramePr>
        <p:xfrm>
          <a:off x="4736625" y="3093856"/>
          <a:ext cx="19986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393480" progId="Equation.DSMT4">
                  <p:embed/>
                </p:oleObj>
              </mc:Choice>
              <mc:Fallback>
                <p:oleObj name="Equation" r:id="rId14" imgW="1041120" imgH="393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54582853-817F-4EB9-942F-50B90007E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36625" y="3093856"/>
                        <a:ext cx="199866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9F78070E-6FA2-4EBF-AEE5-CFE9BFDBA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92096"/>
              </p:ext>
            </p:extLst>
          </p:nvPr>
        </p:nvGraphicFramePr>
        <p:xfrm>
          <a:off x="6718300" y="3073400"/>
          <a:ext cx="22431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419040" progId="Equation.DSMT4">
                  <p:embed/>
                </p:oleObj>
              </mc:Choice>
              <mc:Fallback>
                <p:oleObj name="Equation" r:id="rId16" imgW="1180800" imgH="41904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9F78070E-6FA2-4EBF-AEE5-CFE9BFDBA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18300" y="3073400"/>
                        <a:ext cx="2243138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7FC97C86-8241-4E87-8AC2-B6809C88C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14270"/>
              </p:ext>
            </p:extLst>
          </p:nvPr>
        </p:nvGraphicFramePr>
        <p:xfrm>
          <a:off x="8899400" y="3073589"/>
          <a:ext cx="1906016" cy="79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02960" imgH="419040" progId="Equation.DSMT4">
                  <p:embed/>
                </p:oleObj>
              </mc:Choice>
              <mc:Fallback>
                <p:oleObj name="Equation" r:id="rId18" imgW="1002960" imgH="41904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7FC97C86-8241-4E87-8AC2-B6809C88C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899400" y="3073589"/>
                        <a:ext cx="1906016" cy="79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A099A3CD-B9AD-4F1D-8338-E28B3E0F6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70092"/>
              </p:ext>
            </p:extLst>
          </p:nvPr>
        </p:nvGraphicFramePr>
        <p:xfrm>
          <a:off x="10756777" y="3244870"/>
          <a:ext cx="1471733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4360" imgH="279360" progId="Equation.DSMT4">
                  <p:embed/>
                </p:oleObj>
              </mc:Choice>
              <mc:Fallback>
                <p:oleObj name="Equation" r:id="rId20" imgW="774360" imgH="27936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A099A3CD-B9AD-4F1D-8338-E28B3E0F6B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756777" y="3244870"/>
                        <a:ext cx="1471733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FA04A64A-2777-445A-9D1E-F5F9B5FDA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737287"/>
              </p:ext>
            </p:extLst>
          </p:nvPr>
        </p:nvGraphicFramePr>
        <p:xfrm>
          <a:off x="4736625" y="4132807"/>
          <a:ext cx="20732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79280" imgH="228600" progId="Equation.DSMT4">
                  <p:embed/>
                </p:oleObj>
              </mc:Choice>
              <mc:Fallback>
                <p:oleObj name="Equation" r:id="rId22" imgW="107928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FA04A64A-2777-445A-9D1E-F5F9B5FDA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36625" y="4132807"/>
                        <a:ext cx="207327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B33D59A3-C4B8-4270-85F4-18A82085B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89001"/>
              </p:ext>
            </p:extLst>
          </p:nvPr>
        </p:nvGraphicFramePr>
        <p:xfrm>
          <a:off x="6790262" y="4165296"/>
          <a:ext cx="1106608" cy="34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71320" imgH="177480" progId="Equation.DSMT4">
                  <p:embed/>
                </p:oleObj>
              </mc:Choice>
              <mc:Fallback>
                <p:oleObj name="Equation" r:id="rId24" imgW="571320" imgH="1774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B33D59A3-C4B8-4270-85F4-18A82085B6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790262" y="4165296"/>
                        <a:ext cx="1106608" cy="344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67B3CD4B-43EE-415C-A885-77C18F2C7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40622"/>
              </p:ext>
            </p:extLst>
          </p:nvPr>
        </p:nvGraphicFramePr>
        <p:xfrm>
          <a:off x="7890948" y="4087281"/>
          <a:ext cx="1495860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87320" imgH="279360" progId="Equation.DSMT4">
                  <p:embed/>
                </p:oleObj>
              </mc:Choice>
              <mc:Fallback>
                <p:oleObj name="Equation" r:id="rId26" imgW="787320" imgH="27936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67B3CD4B-43EE-415C-A885-77C18F2C74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890948" y="4087281"/>
                        <a:ext cx="1495860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30618CF9-BC78-4202-821E-1A4FA45EB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54220"/>
              </p:ext>
            </p:extLst>
          </p:nvPr>
        </p:nvGraphicFramePr>
        <p:xfrm>
          <a:off x="5683834" y="5055709"/>
          <a:ext cx="27066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09400" imgH="228600" progId="Equation.DSMT4">
                  <p:embed/>
                </p:oleObj>
              </mc:Choice>
              <mc:Fallback>
                <p:oleObj name="Equation" r:id="rId28" imgW="140940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30618CF9-BC78-4202-821E-1A4FA45EB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683834" y="5055709"/>
                        <a:ext cx="2706687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553A07E3-C453-4AF6-A7DB-1CD66D5F8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517875"/>
              </p:ext>
            </p:extLst>
          </p:nvPr>
        </p:nvGraphicFramePr>
        <p:xfrm>
          <a:off x="5884969" y="5618570"/>
          <a:ext cx="2485059" cy="33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07880" imgH="177480" progId="Equation.DSMT4">
                  <p:embed/>
                </p:oleObj>
              </mc:Choice>
              <mc:Fallback>
                <p:oleObj name="Equation" r:id="rId30" imgW="1307880" imgH="17748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553A07E3-C453-4AF6-A7DB-1CD66D5F8A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884969" y="5618570"/>
                        <a:ext cx="2485059" cy="33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6721D0FC-122A-4AA9-AFB2-249C24F2E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53036"/>
              </p:ext>
            </p:extLst>
          </p:nvPr>
        </p:nvGraphicFramePr>
        <p:xfrm>
          <a:off x="5884969" y="6081056"/>
          <a:ext cx="1495860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87320" imgH="279360" progId="Equation.DSMT4">
                  <p:embed/>
                </p:oleObj>
              </mc:Choice>
              <mc:Fallback>
                <p:oleObj name="Equation" r:id="rId32" imgW="787320" imgH="27936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6721D0FC-122A-4AA9-AFB2-249C24F2E4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884969" y="6081056"/>
                        <a:ext cx="1495860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78">
            <a:extLst>
              <a:ext uri="{FF2B5EF4-FFF2-40B4-BE49-F238E27FC236}">
                <a16:creationId xmlns:a16="http://schemas.microsoft.com/office/drawing/2014/main" id="{6A1A21F5-0886-4A52-851E-BE2DA0E3C18A}"/>
              </a:ext>
            </a:extLst>
          </p:cNvPr>
          <p:cNvGrpSpPr/>
          <p:nvPr/>
        </p:nvGrpSpPr>
        <p:grpSpPr>
          <a:xfrm>
            <a:off x="742789" y="2645165"/>
            <a:ext cx="2406092" cy="881697"/>
            <a:chOff x="742789" y="2645165"/>
            <a:chExt cx="2406092" cy="881697"/>
          </a:xfrm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0979B099-86D4-4042-8509-09ABB3AA4CD7}"/>
                </a:ext>
              </a:extLst>
            </p:cNvPr>
            <p:cNvSpPr/>
            <p:nvPr/>
          </p:nvSpPr>
          <p:spPr>
            <a:xfrm>
              <a:off x="742789" y="2645165"/>
              <a:ext cx="2406092" cy="881697"/>
            </a:xfrm>
            <a:custGeom>
              <a:avLst/>
              <a:gdLst>
                <a:gd name="connsiteX0" fmla="*/ 1804569 w 1804569"/>
                <a:gd name="connsiteY0" fmla="*/ 0 h 661273"/>
                <a:gd name="connsiteX1" fmla="*/ 1804569 w 1804569"/>
                <a:gd name="connsiteY1" fmla="*/ 661273 h 661273"/>
                <a:gd name="connsiteX2" fmla="*/ 0 w 1804569"/>
                <a:gd name="connsiteY2" fmla="*/ 661273 h 661273"/>
                <a:gd name="connsiteX3" fmla="*/ 0 w 1804569"/>
                <a:gd name="connsiteY3" fmla="*/ 658921 h 661273"/>
                <a:gd name="connsiteX4" fmla="*/ 1804569 w 1804569"/>
                <a:gd name="connsiteY4" fmla="*/ 0 h 6612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04569" h="661273">
                  <a:moveTo>
                    <a:pt x="1804569" y="0"/>
                  </a:moveTo>
                  <a:lnTo>
                    <a:pt x="1804569" y="661273"/>
                  </a:lnTo>
                  <a:lnTo>
                    <a:pt x="0" y="661273"/>
                  </a:lnTo>
                  <a:lnTo>
                    <a:pt x="0" y="658921"/>
                  </a:lnTo>
                  <a:lnTo>
                    <a:pt x="1804569" y="0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C3403B77-E369-486E-87AB-AABBE38BDE5A}"/>
                </a:ext>
              </a:extLst>
            </p:cNvPr>
            <p:cNvSpPr/>
            <p:nvPr/>
          </p:nvSpPr>
          <p:spPr>
            <a:xfrm>
              <a:off x="2914962" y="3292943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1CA3F4EB-17EE-47B8-8EAF-834B2BEE5F74}"/>
              </a:ext>
            </a:extLst>
          </p:cNvPr>
          <p:cNvGrpSpPr/>
          <p:nvPr/>
        </p:nvGrpSpPr>
        <p:grpSpPr>
          <a:xfrm>
            <a:off x="3148880" y="2645163"/>
            <a:ext cx="1029473" cy="2657475"/>
            <a:chOff x="3148880" y="2645163"/>
            <a:chExt cx="1029473" cy="2657475"/>
          </a:xfrm>
        </p:grpSpPr>
        <p:sp>
          <p:nvSpPr>
            <p:cNvPr id="5" name="Right Triangle 4">
              <a:extLst>
                <a:ext uri="{FF2B5EF4-FFF2-40B4-BE49-F238E27FC236}">
                  <a16:creationId xmlns:a16="http://schemas.microsoft.com/office/drawing/2014/main" id="{0315A701-C83F-4EF1-B687-ED23C149DF7B}"/>
                </a:ext>
              </a:extLst>
            </p:cNvPr>
            <p:cNvSpPr/>
            <p:nvPr/>
          </p:nvSpPr>
          <p:spPr>
            <a:xfrm>
              <a:off x="3148880" y="2645163"/>
              <a:ext cx="1029473" cy="2657475"/>
            </a:xfrm>
            <a:prstGeom prst="rtTriangl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E6C032FD-C96E-47AE-832C-E06FC0F5077B}"/>
                </a:ext>
              </a:extLst>
            </p:cNvPr>
            <p:cNvSpPr/>
            <p:nvPr/>
          </p:nvSpPr>
          <p:spPr>
            <a:xfrm>
              <a:off x="3148880" y="5068719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B690EA9D-E530-4CDB-9F30-D8C5F72BF1A6}"/>
              </a:ext>
            </a:extLst>
          </p:cNvPr>
          <p:cNvGrpSpPr/>
          <p:nvPr/>
        </p:nvGrpSpPr>
        <p:grpSpPr>
          <a:xfrm>
            <a:off x="2785451" y="3292943"/>
            <a:ext cx="597347" cy="2009695"/>
            <a:chOff x="2785451" y="3292943"/>
            <a:chExt cx="597347" cy="2009695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46AB5A2-834B-474C-88D7-AE9636C4FAC0}"/>
                </a:ext>
              </a:extLst>
            </p:cNvPr>
            <p:cNvSpPr txBox="1"/>
            <p:nvPr/>
          </p:nvSpPr>
          <p:spPr>
            <a:xfrm>
              <a:off x="2785451" y="35316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E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0E348EF5-3A11-4AB3-B031-6FA4923C6EDC}"/>
                </a:ext>
              </a:extLst>
            </p:cNvPr>
            <p:cNvSpPr/>
            <p:nvPr/>
          </p:nvSpPr>
          <p:spPr>
            <a:xfrm>
              <a:off x="2914962" y="3292943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B829D0E2-5802-4FA9-BB4C-87C3DDDEDE33}"/>
                </a:ext>
              </a:extLst>
            </p:cNvPr>
            <p:cNvSpPr/>
            <p:nvPr/>
          </p:nvSpPr>
          <p:spPr>
            <a:xfrm>
              <a:off x="3148879" y="5068719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E671A478-AD52-4141-88AC-CE20B3E6F141}"/>
              </a:ext>
            </a:extLst>
          </p:cNvPr>
          <p:cNvSpPr txBox="1"/>
          <p:nvPr/>
        </p:nvSpPr>
        <p:spPr>
          <a:xfrm>
            <a:off x="3382798" y="4952860"/>
            <a:ext cx="8664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0 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A3AB24F-DB43-43E4-BE41-87A9DBFFF322}"/>
              </a:ext>
            </a:extLst>
          </p:cNvPr>
          <p:cNvSpPr txBox="1"/>
          <p:nvPr/>
        </p:nvSpPr>
        <p:spPr>
          <a:xfrm>
            <a:off x="2439004" y="2821955"/>
            <a:ext cx="768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8 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A12708F-BAFF-46C6-ADFE-648DF50EF79B}"/>
              </a:ext>
            </a:extLst>
          </p:cNvPr>
          <p:cNvSpPr txBox="1"/>
          <p:nvPr/>
        </p:nvSpPr>
        <p:spPr>
          <a:xfrm>
            <a:off x="1680628" y="3501234"/>
            <a:ext cx="10294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84 m</a:t>
            </a:r>
          </a:p>
        </p:txBody>
      </p:sp>
    </p:spTree>
    <p:extLst>
      <p:ext uri="{BB962C8B-B14F-4D97-AF65-F5344CB8AC3E}">
        <p14:creationId xmlns:p14="http://schemas.microsoft.com/office/powerpoint/2010/main" val="3073451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2" presetClass="entr" presetSubtype="2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3" grpId="0"/>
      <p:bldP spid="13" grpId="0"/>
      <p:bldP spid="19" grpId="0"/>
      <p:bldP spid="12" grpId="0" animBg="1"/>
      <p:bldP spid="28" grpId="0"/>
      <p:bldP spid="26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6D1BA709-5424-4E6F-86B7-47AB2606F38E}"/>
              </a:ext>
            </a:extLst>
          </p:cNvPr>
          <p:cNvGrpSpPr/>
          <p:nvPr/>
        </p:nvGrpSpPr>
        <p:grpSpPr>
          <a:xfrm>
            <a:off x="-136758" y="-263417"/>
            <a:ext cx="12328758" cy="7299494"/>
            <a:chOff x="-136758" y="-263417"/>
            <a:chExt cx="12328758" cy="7299494"/>
          </a:xfrm>
        </p:grpSpPr>
        <p:pic>
          <p:nvPicPr>
            <p:cNvPr id="47" name="图片 3">
              <a:extLst>
                <a:ext uri="{FF2B5EF4-FFF2-40B4-BE49-F238E27FC236}">
                  <a16:creationId xmlns:a16="http://schemas.microsoft.com/office/drawing/2014/main" id="{A53BD9B9-BE0E-42AC-9816-FD5B1784D9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39" t="17813" r="3051" b="2928"/>
            <a:stretch/>
          </p:blipFill>
          <p:spPr>
            <a:xfrm>
              <a:off x="0" y="1422400"/>
              <a:ext cx="12192000" cy="5435600"/>
            </a:xfrm>
            <a:prstGeom prst="rect">
              <a:avLst/>
            </a:prstGeom>
          </p:spPr>
        </p:pic>
        <p:pic>
          <p:nvPicPr>
            <p:cNvPr id="37" name="图片 5" descr="图片包含 鲜花&#10;&#10;已生成高可信度的说明">
              <a:extLst>
                <a:ext uri="{FF2B5EF4-FFF2-40B4-BE49-F238E27FC236}">
                  <a16:creationId xmlns:a16="http://schemas.microsoft.com/office/drawing/2014/main" id="{B7A78CD7-CC58-4C39-AE33-BD86AE3D29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38" t="52933"/>
            <a:stretch/>
          </p:blipFill>
          <p:spPr>
            <a:xfrm flipH="1">
              <a:off x="0" y="3429000"/>
              <a:ext cx="2734106" cy="3607077"/>
            </a:xfrm>
            <a:prstGeom prst="rect">
              <a:avLst/>
            </a:prstGeom>
          </p:spPr>
        </p:pic>
        <p:pic>
          <p:nvPicPr>
            <p:cNvPr id="36" name="图片 4" descr="图片包含 鲜花&#10;&#10;已生成高可信度的说明">
              <a:extLst>
                <a:ext uri="{FF2B5EF4-FFF2-40B4-BE49-F238E27FC236}">
                  <a16:creationId xmlns:a16="http://schemas.microsoft.com/office/drawing/2014/main" id="{E2D0B41C-EFC5-4016-949B-955DA5A91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/>
            <a:stretch/>
          </p:blipFill>
          <p:spPr>
            <a:xfrm flipH="1">
              <a:off x="10299012" y="4640820"/>
              <a:ext cx="1892988" cy="2217180"/>
            </a:xfrm>
            <a:prstGeom prst="rect">
              <a:avLst/>
            </a:prstGeom>
          </p:spPr>
        </p:pic>
        <p:grpSp>
          <p:nvGrpSpPr>
            <p:cNvPr id="38" name="组合 6">
              <a:extLst>
                <a:ext uri="{FF2B5EF4-FFF2-40B4-BE49-F238E27FC236}">
                  <a16:creationId xmlns:a16="http://schemas.microsoft.com/office/drawing/2014/main" id="{3488E234-5FE1-4846-BA41-5D8BD0DE3CB8}"/>
                </a:ext>
              </a:extLst>
            </p:cNvPr>
            <p:cNvGrpSpPr/>
            <p:nvPr/>
          </p:nvGrpSpPr>
          <p:grpSpPr>
            <a:xfrm>
              <a:off x="-136758" y="-263417"/>
              <a:ext cx="1521769" cy="1685817"/>
              <a:chOff x="2821679" y="3130896"/>
              <a:chExt cx="1521769" cy="1685817"/>
            </a:xfrm>
          </p:grpSpPr>
          <p:grpSp>
            <p:nvGrpSpPr>
              <p:cNvPr id="39" name="组合 7">
                <a:extLst>
                  <a:ext uri="{FF2B5EF4-FFF2-40B4-BE49-F238E27FC236}">
                    <a16:creationId xmlns:a16="http://schemas.microsoft.com/office/drawing/2014/main" id="{AA172637-8123-4837-AA20-F0DA8D29BA9D}"/>
                  </a:ext>
                </a:extLst>
              </p:cNvPr>
              <p:cNvGrpSpPr/>
              <p:nvPr/>
            </p:nvGrpSpPr>
            <p:grpSpPr>
              <a:xfrm>
                <a:off x="3194983" y="3515304"/>
                <a:ext cx="1148465" cy="1175054"/>
                <a:chOff x="4446562" y="702945"/>
                <a:chExt cx="2744811" cy="2808359"/>
              </a:xfrm>
            </p:grpSpPr>
            <p:grpSp>
              <p:nvGrpSpPr>
                <p:cNvPr id="43" name="组合 11">
                  <a:extLst>
                    <a:ext uri="{FF2B5EF4-FFF2-40B4-BE49-F238E27FC236}">
                      <a16:creationId xmlns:a16="http://schemas.microsoft.com/office/drawing/2014/main" id="{437FDDCA-AFEE-4DBD-B130-93FB128AB499}"/>
                    </a:ext>
                  </a:extLst>
                </p:cNvPr>
                <p:cNvGrpSpPr/>
                <p:nvPr/>
              </p:nvGrpSpPr>
              <p:grpSpPr>
                <a:xfrm>
                  <a:off x="4446562" y="702945"/>
                  <a:ext cx="2744811" cy="2730964"/>
                  <a:chOff x="1845875" y="986465"/>
                  <a:chExt cx="3908850" cy="3889126"/>
                </a:xfrm>
              </p:grpSpPr>
              <p:sp>
                <p:nvSpPr>
                  <p:cNvPr id="45" name="弧形 13">
                    <a:extLst>
                      <a:ext uri="{FF2B5EF4-FFF2-40B4-BE49-F238E27FC236}">
                        <a16:creationId xmlns:a16="http://schemas.microsoft.com/office/drawing/2014/main" id="{38D6283E-92AD-4B24-A7F1-D9087AC89C56}"/>
                      </a:ext>
                    </a:extLst>
                  </p:cNvPr>
                  <p:cNvSpPr/>
                  <p:nvPr/>
                </p:nvSpPr>
                <p:spPr>
                  <a:xfrm>
                    <a:off x="1916464" y="986465"/>
                    <a:ext cx="3838261" cy="3838259"/>
                  </a:xfrm>
                  <a:prstGeom prst="arc">
                    <a:avLst>
                      <a:gd name="adj1" fmla="val 1744321"/>
                      <a:gd name="adj2" fmla="val 3291354"/>
                    </a:avLst>
                  </a:prstGeom>
                  <a:ln w="19050">
                    <a:solidFill>
                      <a:srgbClr val="669F5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800" dirty="0">
                      <a:latin typeface="幼圆" panose="02010509060101010101" pitchFamily="49" charset="-122"/>
                      <a:ea typeface="幼圆" panose="02010509060101010101" pitchFamily="49" charset="-122"/>
                    </a:endParaRPr>
                  </a:p>
                </p:txBody>
              </p:sp>
              <p:sp>
                <p:nvSpPr>
                  <p:cNvPr id="46" name="弧形 14">
                    <a:extLst>
                      <a:ext uri="{FF2B5EF4-FFF2-40B4-BE49-F238E27FC236}">
                        <a16:creationId xmlns:a16="http://schemas.microsoft.com/office/drawing/2014/main" id="{F0DE0CA2-3C25-4B10-9054-01DB922BD625}"/>
                      </a:ext>
                    </a:extLst>
                  </p:cNvPr>
                  <p:cNvSpPr/>
                  <p:nvPr/>
                </p:nvSpPr>
                <p:spPr>
                  <a:xfrm>
                    <a:off x="1845875" y="1037330"/>
                    <a:ext cx="3838261" cy="3838261"/>
                  </a:xfrm>
                  <a:prstGeom prst="arc">
                    <a:avLst>
                      <a:gd name="adj1" fmla="val 3142400"/>
                      <a:gd name="adj2" fmla="val 17818914"/>
                    </a:avLst>
                  </a:prstGeom>
                  <a:ln w="19050">
                    <a:solidFill>
                      <a:srgbClr val="669F5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800" dirty="0">
                      <a:latin typeface="幼圆" panose="02010509060101010101" pitchFamily="49" charset="-122"/>
                      <a:ea typeface="幼圆" panose="02010509060101010101" pitchFamily="49" charset="-122"/>
                    </a:endParaRPr>
                  </a:p>
                </p:txBody>
              </p:sp>
            </p:grpSp>
            <p:pic>
              <p:nvPicPr>
                <p:cNvPr id="42" name="图片 10" descr="图片包含 鲜花&#10;&#10;已生成高可信度的说明">
                  <a:extLst>
                    <a:ext uri="{FF2B5EF4-FFF2-40B4-BE49-F238E27FC236}">
                      <a16:creationId xmlns:a16="http://schemas.microsoft.com/office/drawing/2014/main" id="{357CF608-DD1E-4664-8CB9-D278923A3B7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 cstate="print">
                  <a:extLst>
                    <a:ext uri="{BEBA8EAE-BF5A-486C-A8C5-ECC9F3942E4B}">
                      <a14:imgProps xmlns:a14="http://schemas.microsoft.com/office/drawing/2010/main">
                        <a14:imgLayer r:embed="rId6">
                          <a14:imgEffect>
                            <a14:backgroundRemoval t="82130" b="88100" l="12979" r="22462">
                              <a14:foregroundMark x1="17241" y1="82130" x2="17241" y2="83098"/>
                              <a14:foregroundMark x1="12979" y1="84470" x2="13649" y2="84913"/>
                              <a14:foregroundMark x1="14943" y1="87697" x2="18582" y2="87616"/>
                              <a14:foregroundMark x1="18582" y1="87616" x2="18582" y2="87576"/>
                              <a14:foregroundMark x1="16284" y1="88060" x2="15086" y2="8810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2120" t="82047" r="76388" b="11778"/>
                <a:stretch/>
              </p:blipFill>
              <p:spPr>
                <a:xfrm flipH="1">
                  <a:off x="4743864" y="2357205"/>
                  <a:ext cx="2090642" cy="1154099"/>
                </a:xfrm>
                <a:prstGeom prst="rect">
                  <a:avLst/>
                </a:prstGeom>
              </p:spPr>
            </p:pic>
          </p:grpSp>
          <p:pic>
            <p:nvPicPr>
              <p:cNvPr id="40" name="图片 8" descr="图片包含 鲜花&#10;&#10;已生成高可信度的说明">
                <a:extLst>
                  <a:ext uri="{FF2B5EF4-FFF2-40B4-BE49-F238E27FC236}">
                    <a16:creationId xmlns:a16="http://schemas.microsoft.com/office/drawing/2014/main" id="{782F77B1-CC77-41B3-B59C-ADBF45CD7E6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colorTemperature colorTemp="72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814" r="61288" b="24287"/>
              <a:stretch/>
            </p:blipFill>
            <p:spPr>
              <a:xfrm rot="18215778">
                <a:off x="2540680" y="3411895"/>
                <a:ext cx="1685817" cy="1123819"/>
              </a:xfrm>
              <a:prstGeom prst="rect">
                <a:avLst/>
              </a:prstGeom>
            </p:spPr>
          </p:pic>
        </p:grp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376AA9E8-7FD7-4A5D-BE0B-42C7B4D73AC1}"/>
              </a:ext>
            </a:extLst>
          </p:cNvPr>
          <p:cNvSpPr txBox="1"/>
          <p:nvPr/>
        </p:nvSpPr>
        <p:spPr>
          <a:xfrm>
            <a:off x="1137921" y="1312835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E, BGC, ADGE.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6D5C879-3BDB-4DED-893F-E0BB447EE5A6}"/>
              </a:ext>
            </a:extLst>
          </p:cNvPr>
          <p:cNvSpPr txBox="1"/>
          <p:nvPr/>
        </p:nvSpPr>
        <p:spPr>
          <a:xfrm>
            <a:off x="4813598" y="2378673"/>
            <a:ext cx="3655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ABE là: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7BF58D5-C3D2-45E5-AC45-C0032B24997E}"/>
              </a:ext>
            </a:extLst>
          </p:cNvPr>
          <p:cNvSpPr txBox="1"/>
          <p:nvPr/>
        </p:nvSpPr>
        <p:spPr>
          <a:xfrm>
            <a:off x="4813597" y="3141614"/>
            <a:ext cx="35775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BGC là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D5C54C8D-9173-4108-87A8-F3878D0523DB}"/>
              </a:ext>
            </a:extLst>
          </p:cNvPr>
          <p:cNvSpPr txBox="1"/>
          <p:nvPr/>
        </p:nvSpPr>
        <p:spPr>
          <a:xfrm>
            <a:off x="4813597" y="3904555"/>
            <a:ext cx="4461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hình chữ nhật ADGE là: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436C046-4FDC-44C1-A566-1F31A3D30A59}"/>
              </a:ext>
            </a:extLst>
          </p:cNvPr>
          <p:cNvSpPr txBox="1"/>
          <p:nvPr/>
        </p:nvSpPr>
        <p:spPr>
          <a:xfrm>
            <a:off x="4813597" y="4667496"/>
            <a:ext cx="3386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:</a:t>
            </a: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30618CF9-BC78-4202-821E-1A4FA45EB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95241"/>
              </p:ext>
            </p:extLst>
          </p:nvPr>
        </p:nvGraphicFramePr>
        <p:xfrm>
          <a:off x="6807371" y="5303971"/>
          <a:ext cx="3859993" cy="54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279360" progId="Equation.DSMT4">
                  <p:embed/>
                </p:oleObj>
              </mc:Choice>
              <mc:Fallback>
                <p:oleObj name="Equation" r:id="rId8" imgW="1968480" imgH="2793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30618CF9-BC78-4202-821E-1A4FA45EB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07371" y="5303971"/>
                        <a:ext cx="3859993" cy="54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0CF5930F-7C36-4318-A6FA-F30A7AF3E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612579"/>
              </p:ext>
            </p:extLst>
          </p:nvPr>
        </p:nvGraphicFramePr>
        <p:xfrm>
          <a:off x="8295845" y="2227256"/>
          <a:ext cx="2440510" cy="771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520" imgH="393480" progId="Equation.DSMT4">
                  <p:embed/>
                </p:oleObj>
              </mc:Choice>
              <mc:Fallback>
                <p:oleObj name="Equation" r:id="rId10" imgW="1244520" imgH="393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CF5930F-7C36-4318-A6FA-F30A7AF3E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95845" y="2227256"/>
                        <a:ext cx="2440510" cy="771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54582853-817F-4EB9-942F-50B90007E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610782"/>
              </p:ext>
            </p:extLst>
          </p:nvPr>
        </p:nvGraphicFramePr>
        <p:xfrm>
          <a:off x="8295845" y="2961544"/>
          <a:ext cx="3237410" cy="821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960" imgH="419040" progId="Equation.DSMT4">
                  <p:embed/>
                </p:oleObj>
              </mc:Choice>
              <mc:Fallback>
                <p:oleObj name="Equation" r:id="rId12" imgW="1650960" imgH="4190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54582853-817F-4EB9-942F-50B90007E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95845" y="2961544"/>
                        <a:ext cx="3237410" cy="821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FA04A64A-2777-445A-9D1E-F5F9B5FDA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68795"/>
              </p:ext>
            </p:extLst>
          </p:nvPr>
        </p:nvGraphicFramePr>
        <p:xfrm>
          <a:off x="9202869" y="3901367"/>
          <a:ext cx="2415609" cy="54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279360" progId="Equation.DSMT4">
                  <p:embed/>
                </p:oleObj>
              </mc:Choice>
              <mc:Fallback>
                <p:oleObj name="Equation" r:id="rId14" imgW="1231560" imgH="27936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FA04A64A-2777-445A-9D1E-F5F9B5FDA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02869" y="3901367"/>
                        <a:ext cx="2415609" cy="54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32660DB7-F0A3-45C6-BD64-24456C1BBBC0}"/>
              </a:ext>
            </a:extLst>
          </p:cNvPr>
          <p:cNvSpPr txBox="1"/>
          <p:nvPr/>
        </p:nvSpPr>
        <p:spPr>
          <a:xfrm>
            <a:off x="6368229" y="6007723"/>
            <a:ext cx="264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Đáp số: 7833 m</a:t>
            </a:r>
            <a:r>
              <a:rPr lang="en-US" sz="2400" baseline="300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B344FDA-E1A7-433C-BC27-BDB0DC0C5EFA}"/>
              </a:ext>
            </a:extLst>
          </p:cNvPr>
          <p:cNvGrpSpPr/>
          <p:nvPr/>
        </p:nvGrpSpPr>
        <p:grpSpPr>
          <a:xfrm>
            <a:off x="60031" y="2205510"/>
            <a:ext cx="4521332" cy="3558793"/>
            <a:chOff x="60031" y="2205510"/>
            <a:chExt cx="4521332" cy="3558793"/>
          </a:xfrm>
        </p:grpSpPr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92C6F25D-E527-4B9F-8927-AFCCA704C673}"/>
                </a:ext>
              </a:extLst>
            </p:cNvPr>
            <p:cNvSpPr txBox="1"/>
            <p:nvPr/>
          </p:nvSpPr>
          <p:spPr>
            <a:xfrm>
              <a:off x="339776" y="31733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EB58246-5F9C-46ED-8A2D-2554D33C26FE}"/>
                </a:ext>
              </a:extLst>
            </p:cNvPr>
            <p:cNvSpPr txBox="1"/>
            <p:nvPr/>
          </p:nvSpPr>
          <p:spPr>
            <a:xfrm>
              <a:off x="3005563" y="2205510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4244727-F6E8-47B2-8D91-AD88E15FD6C4}"/>
                </a:ext>
              </a:extLst>
            </p:cNvPr>
            <p:cNvSpPr txBox="1"/>
            <p:nvPr/>
          </p:nvSpPr>
          <p:spPr>
            <a:xfrm>
              <a:off x="294737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BCFA5C1B-5591-425D-954B-E55D93F482FC}"/>
                </a:ext>
              </a:extLst>
            </p:cNvPr>
            <p:cNvSpPr txBox="1"/>
            <p:nvPr/>
          </p:nvSpPr>
          <p:spPr>
            <a:xfrm>
              <a:off x="417835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EB462C14-938E-4039-8C0D-4AB8CB7B43A9}"/>
                </a:ext>
              </a:extLst>
            </p:cNvPr>
            <p:cNvSpPr txBox="1"/>
            <p:nvPr/>
          </p:nvSpPr>
          <p:spPr>
            <a:xfrm>
              <a:off x="455557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A6DAFA19-4A96-482A-885E-4207D95CAB85}"/>
                </a:ext>
              </a:extLst>
            </p:cNvPr>
            <p:cNvSpPr txBox="1"/>
            <p:nvPr/>
          </p:nvSpPr>
          <p:spPr>
            <a:xfrm>
              <a:off x="60031" y="4260205"/>
              <a:ext cx="8897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63 m</a:t>
              </a:r>
            </a:p>
          </p:txBody>
        </p:sp>
        <p:sp>
          <p:nvSpPr>
            <p:cNvPr id="67" name="Freeform: Shape 66">
              <a:extLst>
                <a:ext uri="{FF2B5EF4-FFF2-40B4-BE49-F238E27FC236}">
                  <a16:creationId xmlns:a16="http://schemas.microsoft.com/office/drawing/2014/main" id="{52CC1296-C80A-49A2-A25B-9F74DB8708C4}"/>
                </a:ext>
              </a:extLst>
            </p:cNvPr>
            <p:cNvSpPr/>
            <p:nvPr/>
          </p:nvSpPr>
          <p:spPr>
            <a:xfrm>
              <a:off x="742789" y="3526862"/>
              <a:ext cx="2406092" cy="1775777"/>
            </a:xfrm>
            <a:custGeom>
              <a:avLst/>
              <a:gdLst>
                <a:gd name="connsiteX0" fmla="*/ 0 w 1804569"/>
                <a:gd name="connsiteY0" fmla="*/ 0 h 1331833"/>
                <a:gd name="connsiteX1" fmla="*/ 1804569 w 1804569"/>
                <a:gd name="connsiteY1" fmla="*/ 0 h 1331833"/>
                <a:gd name="connsiteX2" fmla="*/ 1804569 w 1804569"/>
                <a:gd name="connsiteY2" fmla="*/ 1331833 h 1331833"/>
                <a:gd name="connsiteX3" fmla="*/ 0 w 1804569"/>
                <a:gd name="connsiteY3" fmla="*/ 1331833 h 1331833"/>
                <a:gd name="connsiteX4" fmla="*/ 0 w 1804569"/>
                <a:gd name="connsiteY4" fmla="*/ 0 h 13318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04569" h="1331833">
                  <a:moveTo>
                    <a:pt x="0" y="0"/>
                  </a:moveTo>
                  <a:lnTo>
                    <a:pt x="1804569" y="0"/>
                  </a:lnTo>
                  <a:lnTo>
                    <a:pt x="1804569" y="1331833"/>
                  </a:lnTo>
                  <a:lnTo>
                    <a:pt x="0" y="13318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2D050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BE44D398-BFE2-4334-BF2B-C2C13CE323A4}"/>
                </a:ext>
              </a:extLst>
            </p:cNvPr>
            <p:cNvGrpSpPr/>
            <p:nvPr/>
          </p:nvGrpSpPr>
          <p:grpSpPr>
            <a:xfrm>
              <a:off x="742789" y="2645165"/>
              <a:ext cx="2406092" cy="881697"/>
              <a:chOff x="742789" y="2645165"/>
              <a:chExt cx="2406092" cy="881697"/>
            </a:xfrm>
          </p:grpSpPr>
          <p:sp>
            <p:nvSpPr>
              <p:cNvPr id="69" name="Freeform: Shape 68">
                <a:extLst>
                  <a:ext uri="{FF2B5EF4-FFF2-40B4-BE49-F238E27FC236}">
                    <a16:creationId xmlns:a16="http://schemas.microsoft.com/office/drawing/2014/main" id="{FFB0F24E-C371-427C-9A44-953BE0244442}"/>
                  </a:ext>
                </a:extLst>
              </p:cNvPr>
              <p:cNvSpPr/>
              <p:nvPr/>
            </p:nvSpPr>
            <p:spPr>
              <a:xfrm>
                <a:off x="742789" y="2645165"/>
                <a:ext cx="2406092" cy="881697"/>
              </a:xfrm>
              <a:custGeom>
                <a:avLst/>
                <a:gdLst>
                  <a:gd name="connsiteX0" fmla="*/ 1804569 w 1804569"/>
                  <a:gd name="connsiteY0" fmla="*/ 0 h 661273"/>
                  <a:gd name="connsiteX1" fmla="*/ 1804569 w 1804569"/>
                  <a:gd name="connsiteY1" fmla="*/ 661273 h 661273"/>
                  <a:gd name="connsiteX2" fmla="*/ 0 w 1804569"/>
                  <a:gd name="connsiteY2" fmla="*/ 661273 h 661273"/>
                  <a:gd name="connsiteX3" fmla="*/ 0 w 1804569"/>
                  <a:gd name="connsiteY3" fmla="*/ 658921 h 661273"/>
                  <a:gd name="connsiteX4" fmla="*/ 1804569 w 1804569"/>
                  <a:gd name="connsiteY4" fmla="*/ 0 h 6612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661273">
                    <a:moveTo>
                      <a:pt x="1804569" y="0"/>
                    </a:moveTo>
                    <a:lnTo>
                      <a:pt x="1804569" y="661273"/>
                    </a:lnTo>
                    <a:lnTo>
                      <a:pt x="0" y="661273"/>
                    </a:lnTo>
                    <a:lnTo>
                      <a:pt x="0" y="658921"/>
                    </a:lnTo>
                    <a:lnTo>
                      <a:pt x="1804569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EF5065F8-B45B-4F4F-A880-73F928085C25}"/>
                  </a:ext>
                </a:extLst>
              </p:cNvPr>
              <p:cNvSpPr/>
              <p:nvPr/>
            </p:nvSpPr>
            <p:spPr>
              <a:xfrm>
                <a:off x="2914962" y="3292943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CA552B52-560A-4809-A646-784F81A6D19B}"/>
                </a:ext>
              </a:extLst>
            </p:cNvPr>
            <p:cNvGrpSpPr/>
            <p:nvPr/>
          </p:nvGrpSpPr>
          <p:grpSpPr>
            <a:xfrm>
              <a:off x="3148880" y="2645163"/>
              <a:ext cx="1029473" cy="2657475"/>
              <a:chOff x="3148880" y="2645163"/>
              <a:chExt cx="1029473" cy="2657475"/>
            </a:xfrm>
          </p:grpSpPr>
          <p:sp>
            <p:nvSpPr>
              <p:cNvPr id="72" name="Right Triangle 71">
                <a:extLst>
                  <a:ext uri="{FF2B5EF4-FFF2-40B4-BE49-F238E27FC236}">
                    <a16:creationId xmlns:a16="http://schemas.microsoft.com/office/drawing/2014/main" id="{D2483729-7748-4EB1-9869-30FB1FACEB42}"/>
                  </a:ext>
                </a:extLst>
              </p:cNvPr>
              <p:cNvSpPr/>
              <p:nvPr/>
            </p:nvSpPr>
            <p:spPr>
              <a:xfrm>
                <a:off x="3148880" y="2645163"/>
                <a:ext cx="1029473" cy="2657475"/>
              </a:xfrm>
              <a:prstGeom prst="rtTriangle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E4250372-68E9-46CD-8F9E-C22947580861}"/>
                  </a:ext>
                </a:extLst>
              </p:cNvPr>
              <p:cNvSpPr/>
              <p:nvPr/>
            </p:nvSpPr>
            <p:spPr>
              <a:xfrm>
                <a:off x="3148880" y="5068719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1F346D2C-57B1-4D88-BCBA-1750733A4E01}"/>
                </a:ext>
              </a:extLst>
            </p:cNvPr>
            <p:cNvGrpSpPr/>
            <p:nvPr/>
          </p:nvGrpSpPr>
          <p:grpSpPr>
            <a:xfrm>
              <a:off x="2785451" y="3292943"/>
              <a:ext cx="597347" cy="2009695"/>
              <a:chOff x="2785451" y="3292943"/>
              <a:chExt cx="597347" cy="2009695"/>
            </a:xfrm>
          </p:grpSpPr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F45373CB-9864-4FE6-B746-DFBD240E350D}"/>
                  </a:ext>
                </a:extLst>
              </p:cNvPr>
              <p:cNvSpPr txBox="1"/>
              <p:nvPr/>
            </p:nvSpPr>
            <p:spPr>
              <a:xfrm>
                <a:off x="2785451" y="3531625"/>
                <a:ext cx="4030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latin typeface="Cambria" panose="02040503050406030204" pitchFamily="18" charset="0"/>
                    <a:ea typeface="Cambria" panose="02040503050406030204" pitchFamily="18" charset="0"/>
                  </a:rPr>
                  <a:t>E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E1B6995-974D-47FE-9600-972B536BE05B}"/>
                  </a:ext>
                </a:extLst>
              </p:cNvPr>
              <p:cNvSpPr/>
              <p:nvPr/>
            </p:nvSpPr>
            <p:spPr>
              <a:xfrm>
                <a:off x="2914962" y="3292943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743A92D9-5A95-4F94-8355-150503D5716A}"/>
                  </a:ext>
                </a:extLst>
              </p:cNvPr>
              <p:cNvSpPr/>
              <p:nvPr/>
            </p:nvSpPr>
            <p:spPr>
              <a:xfrm>
                <a:off x="3148879" y="5068719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3CF066C5-256F-4B9E-B4A3-70CE96D94BBD}"/>
                </a:ext>
              </a:extLst>
            </p:cNvPr>
            <p:cNvSpPr txBox="1"/>
            <p:nvPr/>
          </p:nvSpPr>
          <p:spPr>
            <a:xfrm>
              <a:off x="3382798" y="4952860"/>
              <a:ext cx="8664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30 m</a:t>
              </a: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3A5A5012-F911-450B-BF78-58A2CCF30E1B}"/>
                </a:ext>
              </a:extLst>
            </p:cNvPr>
            <p:cNvSpPr txBox="1"/>
            <p:nvPr/>
          </p:nvSpPr>
          <p:spPr>
            <a:xfrm>
              <a:off x="2439004" y="2821955"/>
              <a:ext cx="768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28 m</a:t>
              </a: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311FE59C-50C6-4AF7-B965-A0226EB2FA48}"/>
                </a:ext>
              </a:extLst>
            </p:cNvPr>
            <p:cNvSpPr txBox="1"/>
            <p:nvPr/>
          </p:nvSpPr>
          <p:spPr>
            <a:xfrm>
              <a:off x="1680628" y="3501234"/>
              <a:ext cx="102947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84 m</a:t>
              </a:r>
            </a:p>
          </p:txBody>
        </p:sp>
      </p:grpSp>
      <p:sp>
        <p:nvSpPr>
          <p:cNvPr id="81" name="TextBox 80">
            <a:extLst>
              <a:ext uri="{FF2B5EF4-FFF2-40B4-BE49-F238E27FC236}">
                <a16:creationId xmlns:a16="http://schemas.microsoft.com/office/drawing/2014/main" id="{63158238-8B9A-468A-8BBC-3FA1D3664BD4}"/>
              </a:ext>
            </a:extLst>
          </p:cNvPr>
          <p:cNvSpPr txBox="1"/>
          <p:nvPr/>
        </p:nvSpPr>
        <p:spPr>
          <a:xfrm>
            <a:off x="949785" y="155732"/>
            <a:ext cx="11259237" cy="113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1.SGK.tr105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 AD = 63 m; AE = 84 m; BE = 28 m; GC = 30 m.</a:t>
            </a:r>
          </a:p>
        </p:txBody>
      </p:sp>
    </p:spTree>
    <p:extLst>
      <p:ext uri="{BB962C8B-B14F-4D97-AF65-F5344CB8AC3E}">
        <p14:creationId xmlns:p14="http://schemas.microsoft.com/office/powerpoint/2010/main" val="37654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11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12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21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22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2" accel="54000" fill="hold" grpId="0" nodeType="click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27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28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0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32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33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0" presetID="2" presetClass="entr" presetSubtype="4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42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43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" presetClass="entr" presetSubtype="4" accel="54000" fill="hold" grpId="0" nodeType="click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48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4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/>
          <p:bldP spid="48" grpId="0"/>
          <p:bldP spid="49" grpId="0"/>
          <p:bldP spid="50" grpId="0"/>
          <p:bldP spid="4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2" accel="54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0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0" presetID="2" presetClass="entr" presetSubtype="4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" presetClass="entr" presetSubtype="4" accel="54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8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/>
          <p:bldP spid="48" grpId="0"/>
          <p:bldP spid="49" grpId="0"/>
          <p:bldP spid="50" grpId="0"/>
          <p:bldP spid="41" grpId="0"/>
        </p:bldLst>
      </p:timing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图片 42">
            <a:extLst>
              <a:ext uri="{FF2B5EF4-FFF2-40B4-BE49-F238E27FC236}">
                <a16:creationId xmlns:a16="http://schemas.microsoft.com/office/drawing/2014/main" id="{08A87B45-4214-4122-BC81-89BE43FEB1E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46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478A7714-723A-4218-904D-49755DC122E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1" y="2895664"/>
            <a:ext cx="4092484" cy="4147114"/>
          </a:xfrm>
          <a:prstGeom prst="rect">
            <a:avLst/>
          </a:prstGeom>
        </p:spPr>
      </p:pic>
      <p:pic>
        <p:nvPicPr>
          <p:cNvPr id="47" name="图片 9">
            <a:extLst>
              <a:ext uri="{FF2B5EF4-FFF2-40B4-BE49-F238E27FC236}">
                <a16:creationId xmlns:a16="http://schemas.microsoft.com/office/drawing/2014/main" id="{238439CF-A6FE-4184-B0BF-F95DE3F4A1F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45156" y="-135467"/>
            <a:ext cx="4610771" cy="2706322"/>
          </a:xfrm>
          <a:prstGeom prst="rect">
            <a:avLst/>
          </a:prstGeom>
        </p:spPr>
      </p:pic>
      <p:pic>
        <p:nvPicPr>
          <p:cNvPr id="48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49C0B8F-CF1D-4E1F-97E7-BD76C277EFF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8084457" y="2083305"/>
            <a:ext cx="4107543" cy="4959473"/>
          </a:xfrm>
          <a:prstGeom prst="rect">
            <a:avLst/>
          </a:prstGeom>
        </p:spPr>
      </p:pic>
      <p:pic>
        <p:nvPicPr>
          <p:cNvPr id="51" name="图片 45" descr="图片包含 鲜花&#10;&#10;已生成高可信度的说明">
            <a:extLst>
              <a:ext uri="{FF2B5EF4-FFF2-40B4-BE49-F238E27FC236}">
                <a16:creationId xmlns:a16="http://schemas.microsoft.com/office/drawing/2014/main" id="{EBE05109-5151-4EFC-B416-20FB3687388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3200198" y="5523946"/>
            <a:ext cx="3648846" cy="1393944"/>
          </a:xfrm>
          <a:prstGeom prst="rect">
            <a:avLst/>
          </a:prstGeom>
        </p:spPr>
      </p:pic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31799BB2-61C5-4003-98D2-E2BDB258F162}"/>
              </a:ext>
            </a:extLst>
          </p:cNvPr>
          <p:cNvSpPr/>
          <p:nvPr/>
        </p:nvSpPr>
        <p:spPr>
          <a:xfrm>
            <a:off x="1265873" y="3470485"/>
            <a:ext cx="5085277" cy="2919557"/>
          </a:xfrm>
          <a:prstGeom prst="roundRect">
            <a:avLst>
              <a:gd name="adj" fmla="val 4727"/>
            </a:avLst>
          </a:prstGeom>
          <a:solidFill>
            <a:srgbClr val="8BBD39">
              <a:alpha val="55000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5B9894F-A589-4411-BE43-AEB2F190F5B9}"/>
              </a:ext>
            </a:extLst>
          </p:cNvPr>
          <p:cNvSpPr txBox="1"/>
          <p:nvPr/>
        </p:nvSpPr>
        <p:spPr>
          <a:xfrm>
            <a:off x="949786" y="155732"/>
            <a:ext cx="64302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2.SGK.tr106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BM = 20,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CN = 3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AM = 24,5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MN = 37,4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ND = 25,3 m;</a:t>
            </a:r>
          </a:p>
        </p:txBody>
      </p:sp>
      <p:sp>
        <p:nvSpPr>
          <p:cNvPr id="2" name="Right Triangle 1">
            <a:extLst>
              <a:ext uri="{FF2B5EF4-FFF2-40B4-BE49-F238E27FC236}">
                <a16:creationId xmlns:a16="http://schemas.microsoft.com/office/drawing/2014/main" id="{D3D5CA15-08F2-4404-94EC-D20898E9B7B8}"/>
              </a:ext>
            </a:extLst>
          </p:cNvPr>
          <p:cNvSpPr/>
          <p:nvPr/>
        </p:nvSpPr>
        <p:spPr>
          <a:xfrm flipH="1">
            <a:off x="6475265" y="1251613"/>
            <a:ext cx="1008954" cy="1177624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lowchart: Manual Input 2">
            <a:extLst>
              <a:ext uri="{FF2B5EF4-FFF2-40B4-BE49-F238E27FC236}">
                <a16:creationId xmlns:a16="http://schemas.microsoft.com/office/drawing/2014/main" id="{DEE30D61-FA89-40DC-9CA4-4DC9292E060F}"/>
              </a:ext>
            </a:extLst>
          </p:cNvPr>
          <p:cNvSpPr/>
          <p:nvPr/>
        </p:nvSpPr>
        <p:spPr>
          <a:xfrm>
            <a:off x="7484004" y="512577"/>
            <a:ext cx="2146925" cy="1916659"/>
          </a:xfrm>
          <a:custGeom>
            <a:avLst/>
            <a:gdLst>
              <a:gd name="connsiteX0" fmla="*/ 0 w 10000"/>
              <a:gd name="connsiteY0" fmla="*/ 2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2000 h 10000"/>
              <a:gd name="connsiteX0" fmla="*/ 0 w 10000"/>
              <a:gd name="connsiteY0" fmla="*/ 5075 h 13075"/>
              <a:gd name="connsiteX1" fmla="*/ 10000 w 10000"/>
              <a:gd name="connsiteY1" fmla="*/ 0 h 13075"/>
              <a:gd name="connsiteX2" fmla="*/ 10000 w 10000"/>
              <a:gd name="connsiteY2" fmla="*/ 13075 h 13075"/>
              <a:gd name="connsiteX3" fmla="*/ 0 w 10000"/>
              <a:gd name="connsiteY3" fmla="*/ 13075 h 13075"/>
              <a:gd name="connsiteX4" fmla="*/ 0 w 10000"/>
              <a:gd name="connsiteY4" fmla="*/ 5075 h 13075"/>
              <a:gd name="connsiteX0" fmla="*/ 0 w 10011"/>
              <a:gd name="connsiteY0" fmla="*/ 4965 h 13075"/>
              <a:gd name="connsiteX1" fmla="*/ 10011 w 10011"/>
              <a:gd name="connsiteY1" fmla="*/ 0 h 13075"/>
              <a:gd name="connsiteX2" fmla="*/ 10011 w 10011"/>
              <a:gd name="connsiteY2" fmla="*/ 13075 h 13075"/>
              <a:gd name="connsiteX3" fmla="*/ 11 w 10011"/>
              <a:gd name="connsiteY3" fmla="*/ 13075 h 13075"/>
              <a:gd name="connsiteX4" fmla="*/ 0 w 10011"/>
              <a:gd name="connsiteY4" fmla="*/ 4965 h 13075"/>
              <a:gd name="connsiteX0" fmla="*/ 11 w 10001"/>
              <a:gd name="connsiteY0" fmla="*/ 5012 h 13075"/>
              <a:gd name="connsiteX1" fmla="*/ 10001 w 10001"/>
              <a:gd name="connsiteY1" fmla="*/ 0 h 13075"/>
              <a:gd name="connsiteX2" fmla="*/ 10001 w 10001"/>
              <a:gd name="connsiteY2" fmla="*/ 13075 h 13075"/>
              <a:gd name="connsiteX3" fmla="*/ 1 w 10001"/>
              <a:gd name="connsiteY3" fmla="*/ 13075 h 13075"/>
              <a:gd name="connsiteX4" fmla="*/ 11 w 10001"/>
              <a:gd name="connsiteY4" fmla="*/ 5012 h 1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1" h="13075">
                <a:moveTo>
                  <a:pt x="11" y="5012"/>
                </a:moveTo>
                <a:lnTo>
                  <a:pt x="10001" y="0"/>
                </a:lnTo>
                <a:lnTo>
                  <a:pt x="10001" y="13075"/>
                </a:lnTo>
                <a:lnTo>
                  <a:pt x="1" y="13075"/>
                </a:lnTo>
                <a:cubicBezTo>
                  <a:pt x="-3" y="10372"/>
                  <a:pt x="15" y="7715"/>
                  <a:pt x="11" y="5012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557E42FA-F094-41DD-B0D2-EB5952F99FB5}"/>
              </a:ext>
            </a:extLst>
          </p:cNvPr>
          <p:cNvSpPr/>
          <p:nvPr/>
        </p:nvSpPr>
        <p:spPr>
          <a:xfrm>
            <a:off x="9630929" y="512577"/>
            <a:ext cx="1291082" cy="1916659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05054D-428C-4D86-9574-F94699ABF1F8}"/>
              </a:ext>
            </a:extLst>
          </p:cNvPr>
          <p:cNvSpPr/>
          <p:nvPr/>
        </p:nvSpPr>
        <p:spPr>
          <a:xfrm>
            <a:off x="7484004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F39DA3-F53E-4387-BB08-54F8F2F74586}"/>
              </a:ext>
            </a:extLst>
          </p:cNvPr>
          <p:cNvSpPr/>
          <p:nvPr/>
        </p:nvSpPr>
        <p:spPr>
          <a:xfrm>
            <a:off x="9630929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57D4BA-7EB8-46ED-A87E-08400EF0B0B3}"/>
              </a:ext>
            </a:extLst>
          </p:cNvPr>
          <p:cNvSpPr txBox="1"/>
          <p:nvPr/>
        </p:nvSpPr>
        <p:spPr>
          <a:xfrm>
            <a:off x="6065170" y="2208045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6427A5-4EDD-4759-86B9-C5929F2D3B34}"/>
              </a:ext>
            </a:extLst>
          </p:cNvPr>
          <p:cNvSpPr txBox="1"/>
          <p:nvPr/>
        </p:nvSpPr>
        <p:spPr>
          <a:xfrm>
            <a:off x="7088231" y="713934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C98461-7668-45D2-BC1D-6989E96752FE}"/>
              </a:ext>
            </a:extLst>
          </p:cNvPr>
          <p:cNvSpPr txBox="1"/>
          <p:nvPr/>
        </p:nvSpPr>
        <p:spPr>
          <a:xfrm>
            <a:off x="9436118" y="0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6A72DC-AA51-4CB6-A232-A673128F3720}"/>
              </a:ext>
            </a:extLst>
          </p:cNvPr>
          <p:cNvSpPr txBox="1"/>
          <p:nvPr/>
        </p:nvSpPr>
        <p:spPr>
          <a:xfrm>
            <a:off x="10922580" y="214680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5EB9F39-B34B-4942-B76B-3974D64E07F8}"/>
              </a:ext>
            </a:extLst>
          </p:cNvPr>
          <p:cNvSpPr txBox="1"/>
          <p:nvPr/>
        </p:nvSpPr>
        <p:spPr>
          <a:xfrm>
            <a:off x="9414037" y="2399408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A723E8C-40E5-441C-B3D1-A56BD9F985EA}"/>
              </a:ext>
            </a:extLst>
          </p:cNvPr>
          <p:cNvSpPr txBox="1"/>
          <p:nvPr/>
        </p:nvSpPr>
        <p:spPr>
          <a:xfrm>
            <a:off x="7242794" y="242884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EBB9A1F-FD8C-4079-8FA3-D8B8752EDCE1}"/>
              </a:ext>
            </a:extLst>
          </p:cNvPr>
          <p:cNvSpPr txBox="1"/>
          <p:nvPr/>
        </p:nvSpPr>
        <p:spPr>
          <a:xfrm>
            <a:off x="7472267" y="1424844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0,8 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03453D1-C961-49DA-B016-417B415A2677}"/>
              </a:ext>
            </a:extLst>
          </p:cNvPr>
          <p:cNvSpPr txBox="1"/>
          <p:nvPr/>
        </p:nvSpPr>
        <p:spPr>
          <a:xfrm>
            <a:off x="8925680" y="1051558"/>
            <a:ext cx="795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8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65C55E7-2C1A-4713-88A8-0EE275E5F06D}"/>
              </a:ext>
            </a:extLst>
          </p:cNvPr>
          <p:cNvSpPr txBox="1"/>
          <p:nvPr/>
        </p:nvSpPr>
        <p:spPr>
          <a:xfrm>
            <a:off x="6605305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4,5 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FDC47EC-E351-4221-8CD5-1EC57A54ADEA}"/>
              </a:ext>
            </a:extLst>
          </p:cNvPr>
          <p:cNvSpPr txBox="1"/>
          <p:nvPr/>
        </p:nvSpPr>
        <p:spPr>
          <a:xfrm>
            <a:off x="8163089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7,4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4ECB906-E0FC-4973-BFB3-A0ACB1CF3349}"/>
              </a:ext>
            </a:extLst>
          </p:cNvPr>
          <p:cNvSpPr txBox="1"/>
          <p:nvPr/>
        </p:nvSpPr>
        <p:spPr>
          <a:xfrm>
            <a:off x="9922802" y="2084428"/>
            <a:ext cx="1012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5,3 m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DD537746-E323-4F31-AD3A-538E1E674747}"/>
              </a:ext>
            </a:extLst>
          </p:cNvPr>
          <p:cNvSpPr/>
          <p:nvPr/>
        </p:nvSpPr>
        <p:spPr>
          <a:xfrm>
            <a:off x="6763726" y="4038108"/>
            <a:ext cx="3607657" cy="1801873"/>
          </a:xfrm>
          <a:prstGeom prst="roundRect">
            <a:avLst>
              <a:gd name="adj" fmla="val 6201"/>
            </a:avLst>
          </a:prstGeom>
          <a:solidFill>
            <a:schemeClr val="accent5">
              <a:lumMod val="40000"/>
              <a:lumOff val="60000"/>
              <a:alpha val="66000"/>
            </a:schemeClr>
          </a:solidFill>
          <a:ln w="63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20338FE-F540-451E-8E9E-688FB9038D4A}"/>
              </a:ext>
            </a:extLst>
          </p:cNvPr>
          <p:cNvSpPr txBox="1"/>
          <p:nvPr/>
        </p:nvSpPr>
        <p:spPr>
          <a:xfrm>
            <a:off x="491258" y="2906652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M, BMNC, CND.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B29A8F6-EAD2-4BD7-9994-3CF5C3F3F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86610"/>
              </p:ext>
            </p:extLst>
          </p:nvPr>
        </p:nvGraphicFramePr>
        <p:xfrm>
          <a:off x="1477963" y="3813903"/>
          <a:ext cx="6334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B29A8F6-EAD2-4BD7-9994-3CF5C3F3FC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7963" y="3813903"/>
                        <a:ext cx="63341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6FB116A-64B0-4363-B143-571353D5A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52151"/>
              </p:ext>
            </p:extLst>
          </p:nvPr>
        </p:nvGraphicFramePr>
        <p:xfrm>
          <a:off x="2084394" y="3658328"/>
          <a:ext cx="16430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393480" progId="Equation.DSMT4">
                  <p:embed/>
                </p:oleObj>
              </mc:Choice>
              <mc:Fallback>
                <p:oleObj name="Equation" r:id="rId7" imgW="86328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6FB116A-64B0-4363-B143-571353D5A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4394" y="3658328"/>
                        <a:ext cx="16430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FEFB1FF-9367-4C5A-A798-4ACF0E9F0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305688"/>
              </p:ext>
            </p:extLst>
          </p:nvPr>
        </p:nvGraphicFramePr>
        <p:xfrm>
          <a:off x="3692182" y="3767866"/>
          <a:ext cx="16160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279360" progId="Equation.DSMT4">
                  <p:embed/>
                </p:oleObj>
              </mc:Choice>
              <mc:Fallback>
                <p:oleObj name="Equation" r:id="rId9" imgW="85068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FEFB1FF-9367-4C5A-A798-4ACF0E9F0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2182" y="3767866"/>
                        <a:ext cx="161607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EC9E855-8064-4F7A-9E91-8EA4B3448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46116"/>
              </p:ext>
            </p:extLst>
          </p:nvPr>
        </p:nvGraphicFramePr>
        <p:xfrm>
          <a:off x="1489075" y="4712858"/>
          <a:ext cx="7302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228600" progId="Equation.DSMT4">
                  <p:embed/>
                </p:oleObj>
              </mc:Choice>
              <mc:Fallback>
                <p:oleObj name="Equation" r:id="rId11" imgW="3808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7EC9E855-8064-4F7A-9E91-8EA4B34488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9075" y="4712858"/>
                        <a:ext cx="73025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E4FFAC3-F96D-4907-8E8A-2E7F6B4AA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36633"/>
              </p:ext>
            </p:extLst>
          </p:nvPr>
        </p:nvGraphicFramePr>
        <p:xfrm>
          <a:off x="2209457" y="4558870"/>
          <a:ext cx="21701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3000" imgH="393480" progId="Equation.DSMT4">
                  <p:embed/>
                </p:oleObj>
              </mc:Choice>
              <mc:Fallback>
                <p:oleObj name="Equation" r:id="rId13" imgW="114300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E4FFAC3-F96D-4907-8E8A-2E7F6B4AA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09457" y="4558870"/>
                        <a:ext cx="2170113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31EACB7-859A-4125-AA42-636381A8B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536473"/>
              </p:ext>
            </p:extLst>
          </p:nvPr>
        </p:nvGraphicFramePr>
        <p:xfrm>
          <a:off x="4379570" y="4666820"/>
          <a:ext cx="18573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77760" imgH="279360" progId="Equation.DSMT4">
                  <p:embed/>
                </p:oleObj>
              </mc:Choice>
              <mc:Fallback>
                <p:oleObj name="Equation" r:id="rId15" imgW="97776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31EACB7-859A-4125-AA42-636381A8B5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79570" y="4666820"/>
                        <a:ext cx="18573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85A7434-A65B-4897-84B1-6093899EF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29581"/>
              </p:ext>
            </p:extLst>
          </p:nvPr>
        </p:nvGraphicFramePr>
        <p:xfrm>
          <a:off x="1477963" y="5619750"/>
          <a:ext cx="609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160" imgH="228600" progId="Equation.DSMT4">
                  <p:embed/>
                </p:oleObj>
              </mc:Choice>
              <mc:Fallback>
                <p:oleObj name="Equation" r:id="rId17" imgW="31716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85A7434-A65B-4897-84B1-6093899EF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7963" y="5619750"/>
                        <a:ext cx="60960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2C8F0C7-174A-4133-9EC1-756853775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142970"/>
              </p:ext>
            </p:extLst>
          </p:nvPr>
        </p:nvGraphicFramePr>
        <p:xfrm>
          <a:off x="2084394" y="5457825"/>
          <a:ext cx="14017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3600" imgH="393480" progId="Equation.DSMT4">
                  <p:embed/>
                </p:oleObj>
              </mc:Choice>
              <mc:Fallback>
                <p:oleObj name="Equation" r:id="rId19" imgW="72360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62C8F0C7-174A-4133-9EC1-756853775D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84394" y="5457825"/>
                        <a:ext cx="1401763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6B24E4C-03A5-4F76-8667-A6AB99731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187727"/>
              </p:ext>
            </p:extLst>
          </p:nvPr>
        </p:nvGraphicFramePr>
        <p:xfrm>
          <a:off x="3486157" y="5573713"/>
          <a:ext cx="16160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50680" imgH="279360" progId="Equation.DSMT4">
                  <p:embed/>
                </p:oleObj>
              </mc:Choice>
              <mc:Fallback>
                <p:oleObj name="Equation" r:id="rId21" imgW="850680" imgH="2793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E6B24E4C-03A5-4F76-8667-A6AB997311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86157" y="5573713"/>
                        <a:ext cx="16160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DC581A5-D8CE-4028-8293-CF532D265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48139"/>
              </p:ext>
            </p:extLst>
          </p:nvPr>
        </p:nvGraphicFramePr>
        <p:xfrm>
          <a:off x="6939912" y="4193477"/>
          <a:ext cx="28051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60160" imgH="228600" progId="Equation.DSMT4">
                  <p:embed/>
                </p:oleObj>
              </mc:Choice>
              <mc:Fallback>
                <p:oleObj name="Equation" r:id="rId23" imgW="146016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4DC581A5-D8CE-4028-8293-CF532D265E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39912" y="4193477"/>
                        <a:ext cx="280511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4281847-CA3E-4A08-8385-A2126AF06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502804"/>
              </p:ext>
            </p:extLst>
          </p:nvPr>
        </p:nvGraphicFramePr>
        <p:xfrm>
          <a:off x="7146167" y="4733227"/>
          <a:ext cx="313848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50960" imgH="203040" progId="Equation.DSMT4">
                  <p:embed/>
                </p:oleObj>
              </mc:Choice>
              <mc:Fallback>
                <p:oleObj name="Equation" r:id="rId25" imgW="1650960" imgH="2030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64281847-CA3E-4A08-8385-A2126AF062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46167" y="4733227"/>
                        <a:ext cx="3138487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47EA89E-EA10-412E-AF38-F8A553581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6885"/>
              </p:ext>
            </p:extLst>
          </p:nvPr>
        </p:nvGraphicFramePr>
        <p:xfrm>
          <a:off x="7151688" y="5219700"/>
          <a:ext cx="185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77760" imgH="279360" progId="Equation.DSMT4">
                  <p:embed/>
                </p:oleObj>
              </mc:Choice>
              <mc:Fallback>
                <p:oleObj name="Equation" r:id="rId27" imgW="977760" imgH="2793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47EA89E-EA10-412E-AF38-F8A5535817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151688" y="5219700"/>
                        <a:ext cx="185896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6">
            <a:extLst>
              <a:ext uri="{FF2B5EF4-FFF2-40B4-BE49-F238E27FC236}">
                <a16:creationId xmlns:a16="http://schemas.microsoft.com/office/drawing/2014/main" id="{89681C8B-2E48-4A29-8ECE-3C532D2F2C5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B0AD1DDD-937A-488E-82EE-5C4AF0EA8452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1" name="组合 11">
                <a:extLst>
                  <a:ext uri="{FF2B5EF4-FFF2-40B4-BE49-F238E27FC236}">
                    <a16:creationId xmlns:a16="http://schemas.microsoft.com/office/drawing/2014/main" id="{73B38516-4FDE-4EDA-9989-3B6EFE42B2BD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3" name="弧形 13">
                  <a:extLst>
                    <a:ext uri="{FF2B5EF4-FFF2-40B4-BE49-F238E27FC236}">
                      <a16:creationId xmlns:a16="http://schemas.microsoft.com/office/drawing/2014/main" id="{D8533DD5-93BE-42D9-99A0-CDF5FCE3BB7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4" name="弧形 14">
                  <a:extLst>
                    <a:ext uri="{FF2B5EF4-FFF2-40B4-BE49-F238E27FC236}">
                      <a16:creationId xmlns:a16="http://schemas.microsoft.com/office/drawing/2014/main" id="{60EF6234-CA5F-4052-AA92-44758A6EAE0A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179C4135-76D0-4ED4-8B6C-521A67E265F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9" cstate="print">
                <a:extLst>
                  <a:ext uri="{BEBA8EAE-BF5A-486C-A8C5-ECC9F3942E4B}">
                    <a14:imgProps xmlns:a14="http://schemas.microsoft.com/office/drawing/2010/main">
                      <a14:imgLayer r:embed="rId30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50B68598-8709-4A9F-8761-1159CD8F1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1" cstate="print">
              <a:extLst>
                <a:ext uri="{BEBA8EAE-BF5A-486C-A8C5-ECC9F3942E4B}">
                  <a14:imgProps xmlns:a14="http://schemas.microsoft.com/office/drawing/2010/main">
                    <a14:imgLayer r:embed="rId30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pic>
        <p:nvPicPr>
          <p:cNvPr id="49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CAC7D28B-9D95-4E1E-9417-FC5F14C51DF0}"/>
              </a:ext>
            </a:extLst>
          </p:cNvPr>
          <p:cNvPicPr>
            <a:picLocks noChangeAspect="1"/>
          </p:cNvPicPr>
          <p:nvPr/>
        </p:nvPicPr>
        <p:blipFill rotWithShape="1">
          <a:blip r:embed="rId32" cstate="print">
            <a:extLst>
              <a:ext uri="{BEBA8EAE-BF5A-486C-A8C5-ECC9F3942E4B}">
                <a14:imgProps xmlns:a14="http://schemas.microsoft.com/office/drawing/2010/main">
                  <a14:imgLayer r:embed="rId30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2451"/>
          <a:stretch/>
        </p:blipFill>
        <p:spPr>
          <a:xfrm flipH="1">
            <a:off x="9532089" y="5304771"/>
            <a:ext cx="931571" cy="458212"/>
          </a:xfrm>
          <a:prstGeom prst="rect">
            <a:avLst/>
          </a:prstGeom>
        </p:spPr>
      </p:pic>
      <p:pic>
        <p:nvPicPr>
          <p:cNvPr id="50" name="图片 37" descr="图片包含 鲜花&#10;&#10;已生成高可信度的说明">
            <a:extLst>
              <a:ext uri="{FF2B5EF4-FFF2-40B4-BE49-F238E27FC236}">
                <a16:creationId xmlns:a16="http://schemas.microsoft.com/office/drawing/2014/main" id="{49186CE4-5302-44F3-AB9E-2C3A2E13AF7F}"/>
              </a:ext>
            </a:extLst>
          </p:cNvPr>
          <p:cNvPicPr>
            <a:picLocks noChangeAspect="1"/>
          </p:cNvPicPr>
          <p:nvPr/>
        </p:nvPicPr>
        <p:blipFill rotWithShape="1"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5155105" y="4887805"/>
            <a:ext cx="1819879" cy="1272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273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5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250"/>
                            </p:stCondLst>
                            <p:childTnLst>
                              <p:par>
                                <p:cTn id="1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D474"/>
                                      </p:to>
                                    </p:animClr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E9E1"/>
                                      </p:to>
                                    </p:animClr>
                                    <p:set>
                                      <p:cBhvr>
                                        <p:cTn id="14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B2B2"/>
                                      </p:to>
                                    </p:animClr>
                                    <p:set>
                                      <p:cBhvr>
                                        <p:cTn id="16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16" grpId="0"/>
      <p:bldP spid="2" grpId="0" animBg="1"/>
      <p:bldP spid="3" grpId="0" animBg="1"/>
      <p:bldP spid="4" grpId="0" animBg="1"/>
      <p:bldP spid="6" grpId="0" animBg="1"/>
      <p:bldP spid="7" grpId="0" animBg="1"/>
      <p:bldP spid="9" grpId="0"/>
      <p:bldP spid="10" grpId="0"/>
      <p:bldP spid="11" grpId="0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2" grpId="0" animBg="1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图片 37" descr="图片包含 鲜花&#10;&#10;已生成高可信度的说明">
            <a:extLst>
              <a:ext uri="{FF2B5EF4-FFF2-40B4-BE49-F238E27FC236}">
                <a16:creationId xmlns:a16="http://schemas.microsoft.com/office/drawing/2014/main" id="{49186CE4-5302-44F3-AB9E-2C3A2E13AF7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5538994" y="5323129"/>
            <a:ext cx="1819879" cy="1272281"/>
          </a:xfrm>
          <a:prstGeom prst="rect">
            <a:avLst/>
          </a:prstGeom>
        </p:spPr>
      </p:pic>
      <p:pic>
        <p:nvPicPr>
          <p:cNvPr id="45" name="图片 42">
            <a:extLst>
              <a:ext uri="{FF2B5EF4-FFF2-40B4-BE49-F238E27FC236}">
                <a16:creationId xmlns:a16="http://schemas.microsoft.com/office/drawing/2014/main" id="{08A87B45-4214-4122-BC81-89BE43FEB1E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46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478A7714-723A-4218-904D-49755DC122E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1" y="2895664"/>
            <a:ext cx="4092484" cy="4147114"/>
          </a:xfrm>
          <a:prstGeom prst="rect">
            <a:avLst/>
          </a:prstGeom>
        </p:spPr>
      </p:pic>
      <p:pic>
        <p:nvPicPr>
          <p:cNvPr id="47" name="图片 9">
            <a:extLst>
              <a:ext uri="{FF2B5EF4-FFF2-40B4-BE49-F238E27FC236}">
                <a16:creationId xmlns:a16="http://schemas.microsoft.com/office/drawing/2014/main" id="{238439CF-A6FE-4184-B0BF-F95DE3F4A1F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45156" y="-135467"/>
            <a:ext cx="4610771" cy="2706322"/>
          </a:xfrm>
          <a:prstGeom prst="rect">
            <a:avLst/>
          </a:prstGeom>
        </p:spPr>
      </p:pic>
      <p:pic>
        <p:nvPicPr>
          <p:cNvPr id="48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49C0B8F-CF1D-4E1F-97E7-BD76C277EFF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8084457" y="2083305"/>
            <a:ext cx="4107543" cy="4959473"/>
          </a:xfrm>
          <a:prstGeom prst="rect">
            <a:avLst/>
          </a:prstGeom>
        </p:spPr>
      </p:pic>
      <p:pic>
        <p:nvPicPr>
          <p:cNvPr id="51" name="图片 45" descr="图片包含 鲜花&#10;&#10;已生成高可信度的说明">
            <a:extLst>
              <a:ext uri="{FF2B5EF4-FFF2-40B4-BE49-F238E27FC236}">
                <a16:creationId xmlns:a16="http://schemas.microsoft.com/office/drawing/2014/main" id="{EBE05109-5151-4EFC-B416-20FB3687388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3200198" y="5523946"/>
            <a:ext cx="3648846" cy="1393944"/>
          </a:xfrm>
          <a:prstGeom prst="rect">
            <a:avLst/>
          </a:prstGeom>
        </p:spPr>
      </p:pic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31799BB2-61C5-4003-98D2-E2BDB258F162}"/>
              </a:ext>
            </a:extLst>
          </p:cNvPr>
          <p:cNvSpPr/>
          <p:nvPr/>
        </p:nvSpPr>
        <p:spPr>
          <a:xfrm>
            <a:off x="1265873" y="3470485"/>
            <a:ext cx="9834249" cy="3387515"/>
          </a:xfrm>
          <a:prstGeom prst="roundRect">
            <a:avLst>
              <a:gd name="adj" fmla="val 4727"/>
            </a:avLst>
          </a:prstGeom>
          <a:solidFill>
            <a:srgbClr val="8BBD39">
              <a:alpha val="55000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5B9894F-A589-4411-BE43-AEB2F190F5B9}"/>
              </a:ext>
            </a:extLst>
          </p:cNvPr>
          <p:cNvSpPr txBox="1"/>
          <p:nvPr/>
        </p:nvSpPr>
        <p:spPr>
          <a:xfrm>
            <a:off x="949786" y="155732"/>
            <a:ext cx="64302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2.SGK.tr106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BM = 20,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CN = 3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AM = 24,5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MN = 37,4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ND = 25,3 m;</a:t>
            </a:r>
          </a:p>
        </p:txBody>
      </p:sp>
      <p:sp>
        <p:nvSpPr>
          <p:cNvPr id="2" name="Right Triangle 1">
            <a:extLst>
              <a:ext uri="{FF2B5EF4-FFF2-40B4-BE49-F238E27FC236}">
                <a16:creationId xmlns:a16="http://schemas.microsoft.com/office/drawing/2014/main" id="{D3D5CA15-08F2-4404-94EC-D20898E9B7B8}"/>
              </a:ext>
            </a:extLst>
          </p:cNvPr>
          <p:cNvSpPr/>
          <p:nvPr/>
        </p:nvSpPr>
        <p:spPr>
          <a:xfrm flipH="1">
            <a:off x="6475265" y="1251613"/>
            <a:ext cx="1008954" cy="1177624"/>
          </a:xfrm>
          <a:prstGeom prst="rtTriangl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lowchart: Manual Input 2">
            <a:extLst>
              <a:ext uri="{FF2B5EF4-FFF2-40B4-BE49-F238E27FC236}">
                <a16:creationId xmlns:a16="http://schemas.microsoft.com/office/drawing/2014/main" id="{DEE30D61-FA89-40DC-9CA4-4DC9292E060F}"/>
              </a:ext>
            </a:extLst>
          </p:cNvPr>
          <p:cNvSpPr/>
          <p:nvPr/>
        </p:nvSpPr>
        <p:spPr>
          <a:xfrm>
            <a:off x="7484004" y="512577"/>
            <a:ext cx="2146925" cy="1916659"/>
          </a:xfrm>
          <a:custGeom>
            <a:avLst/>
            <a:gdLst>
              <a:gd name="connsiteX0" fmla="*/ 0 w 10000"/>
              <a:gd name="connsiteY0" fmla="*/ 2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2000 h 10000"/>
              <a:gd name="connsiteX0" fmla="*/ 0 w 10000"/>
              <a:gd name="connsiteY0" fmla="*/ 5075 h 13075"/>
              <a:gd name="connsiteX1" fmla="*/ 10000 w 10000"/>
              <a:gd name="connsiteY1" fmla="*/ 0 h 13075"/>
              <a:gd name="connsiteX2" fmla="*/ 10000 w 10000"/>
              <a:gd name="connsiteY2" fmla="*/ 13075 h 13075"/>
              <a:gd name="connsiteX3" fmla="*/ 0 w 10000"/>
              <a:gd name="connsiteY3" fmla="*/ 13075 h 13075"/>
              <a:gd name="connsiteX4" fmla="*/ 0 w 10000"/>
              <a:gd name="connsiteY4" fmla="*/ 5075 h 13075"/>
              <a:gd name="connsiteX0" fmla="*/ 0 w 10011"/>
              <a:gd name="connsiteY0" fmla="*/ 4965 h 13075"/>
              <a:gd name="connsiteX1" fmla="*/ 10011 w 10011"/>
              <a:gd name="connsiteY1" fmla="*/ 0 h 13075"/>
              <a:gd name="connsiteX2" fmla="*/ 10011 w 10011"/>
              <a:gd name="connsiteY2" fmla="*/ 13075 h 13075"/>
              <a:gd name="connsiteX3" fmla="*/ 11 w 10011"/>
              <a:gd name="connsiteY3" fmla="*/ 13075 h 13075"/>
              <a:gd name="connsiteX4" fmla="*/ 0 w 10011"/>
              <a:gd name="connsiteY4" fmla="*/ 4965 h 13075"/>
              <a:gd name="connsiteX0" fmla="*/ 11 w 10001"/>
              <a:gd name="connsiteY0" fmla="*/ 5012 h 13075"/>
              <a:gd name="connsiteX1" fmla="*/ 10001 w 10001"/>
              <a:gd name="connsiteY1" fmla="*/ 0 h 13075"/>
              <a:gd name="connsiteX2" fmla="*/ 10001 w 10001"/>
              <a:gd name="connsiteY2" fmla="*/ 13075 h 13075"/>
              <a:gd name="connsiteX3" fmla="*/ 1 w 10001"/>
              <a:gd name="connsiteY3" fmla="*/ 13075 h 13075"/>
              <a:gd name="connsiteX4" fmla="*/ 11 w 10001"/>
              <a:gd name="connsiteY4" fmla="*/ 5012 h 1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1" h="13075">
                <a:moveTo>
                  <a:pt x="11" y="5012"/>
                </a:moveTo>
                <a:lnTo>
                  <a:pt x="10001" y="0"/>
                </a:lnTo>
                <a:lnTo>
                  <a:pt x="10001" y="13075"/>
                </a:lnTo>
                <a:lnTo>
                  <a:pt x="1" y="13075"/>
                </a:lnTo>
                <a:cubicBezTo>
                  <a:pt x="-3" y="10372"/>
                  <a:pt x="15" y="7715"/>
                  <a:pt x="11" y="5012"/>
                </a:cubicBezTo>
                <a:close/>
              </a:path>
            </a:pathLst>
          </a:custGeom>
          <a:solidFill>
            <a:schemeClr val="accent5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557E42FA-F094-41DD-B0D2-EB5952F99FB5}"/>
              </a:ext>
            </a:extLst>
          </p:cNvPr>
          <p:cNvSpPr/>
          <p:nvPr/>
        </p:nvSpPr>
        <p:spPr>
          <a:xfrm>
            <a:off x="9630929" y="512577"/>
            <a:ext cx="1291082" cy="1916659"/>
          </a:xfrm>
          <a:prstGeom prst="rtTriangle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05054D-428C-4D86-9574-F94699ABF1F8}"/>
              </a:ext>
            </a:extLst>
          </p:cNvPr>
          <p:cNvSpPr/>
          <p:nvPr/>
        </p:nvSpPr>
        <p:spPr>
          <a:xfrm>
            <a:off x="7484004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F39DA3-F53E-4387-BB08-54F8F2F74586}"/>
              </a:ext>
            </a:extLst>
          </p:cNvPr>
          <p:cNvSpPr/>
          <p:nvPr/>
        </p:nvSpPr>
        <p:spPr>
          <a:xfrm>
            <a:off x="9630929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57D4BA-7EB8-46ED-A87E-08400EF0B0B3}"/>
              </a:ext>
            </a:extLst>
          </p:cNvPr>
          <p:cNvSpPr txBox="1"/>
          <p:nvPr/>
        </p:nvSpPr>
        <p:spPr>
          <a:xfrm>
            <a:off x="6065170" y="2208045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6427A5-4EDD-4759-86B9-C5929F2D3B34}"/>
              </a:ext>
            </a:extLst>
          </p:cNvPr>
          <p:cNvSpPr txBox="1"/>
          <p:nvPr/>
        </p:nvSpPr>
        <p:spPr>
          <a:xfrm>
            <a:off x="7088231" y="713934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C98461-7668-45D2-BC1D-6989E96752FE}"/>
              </a:ext>
            </a:extLst>
          </p:cNvPr>
          <p:cNvSpPr txBox="1"/>
          <p:nvPr/>
        </p:nvSpPr>
        <p:spPr>
          <a:xfrm>
            <a:off x="9436118" y="0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6A72DC-AA51-4CB6-A232-A673128F3720}"/>
              </a:ext>
            </a:extLst>
          </p:cNvPr>
          <p:cNvSpPr txBox="1"/>
          <p:nvPr/>
        </p:nvSpPr>
        <p:spPr>
          <a:xfrm>
            <a:off x="10922580" y="214680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5EB9F39-B34B-4942-B76B-3974D64E07F8}"/>
              </a:ext>
            </a:extLst>
          </p:cNvPr>
          <p:cNvSpPr txBox="1"/>
          <p:nvPr/>
        </p:nvSpPr>
        <p:spPr>
          <a:xfrm>
            <a:off x="9414037" y="2399408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A723E8C-40E5-441C-B3D1-A56BD9F985EA}"/>
              </a:ext>
            </a:extLst>
          </p:cNvPr>
          <p:cNvSpPr txBox="1"/>
          <p:nvPr/>
        </p:nvSpPr>
        <p:spPr>
          <a:xfrm>
            <a:off x="7242794" y="242884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EBB9A1F-FD8C-4079-8FA3-D8B8752EDCE1}"/>
              </a:ext>
            </a:extLst>
          </p:cNvPr>
          <p:cNvSpPr txBox="1"/>
          <p:nvPr/>
        </p:nvSpPr>
        <p:spPr>
          <a:xfrm>
            <a:off x="7472267" y="1424844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0,8 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03453D1-C961-49DA-B016-417B415A2677}"/>
              </a:ext>
            </a:extLst>
          </p:cNvPr>
          <p:cNvSpPr txBox="1"/>
          <p:nvPr/>
        </p:nvSpPr>
        <p:spPr>
          <a:xfrm>
            <a:off x="8925680" y="1051558"/>
            <a:ext cx="795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8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65C55E7-2C1A-4713-88A8-0EE275E5F06D}"/>
              </a:ext>
            </a:extLst>
          </p:cNvPr>
          <p:cNvSpPr txBox="1"/>
          <p:nvPr/>
        </p:nvSpPr>
        <p:spPr>
          <a:xfrm>
            <a:off x="6605305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4,5 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FDC47EC-E351-4221-8CD5-1EC57A54ADEA}"/>
              </a:ext>
            </a:extLst>
          </p:cNvPr>
          <p:cNvSpPr txBox="1"/>
          <p:nvPr/>
        </p:nvSpPr>
        <p:spPr>
          <a:xfrm>
            <a:off x="8163089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7,4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4ECB906-E0FC-4973-BFB3-A0ACB1CF3349}"/>
              </a:ext>
            </a:extLst>
          </p:cNvPr>
          <p:cNvSpPr txBox="1"/>
          <p:nvPr/>
        </p:nvSpPr>
        <p:spPr>
          <a:xfrm>
            <a:off x="9922802" y="2084428"/>
            <a:ext cx="1012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5,3 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20338FE-F540-451E-8E9E-688FB9038D4A}"/>
              </a:ext>
            </a:extLst>
          </p:cNvPr>
          <p:cNvSpPr txBox="1"/>
          <p:nvPr/>
        </p:nvSpPr>
        <p:spPr>
          <a:xfrm>
            <a:off x="491258" y="2906652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M, BMNC, CND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A6678AA-62B6-4FA6-BA20-67D77ABE1C02}"/>
              </a:ext>
            </a:extLst>
          </p:cNvPr>
          <p:cNvGrpSpPr/>
          <p:nvPr/>
        </p:nvGrpSpPr>
        <p:grpSpPr>
          <a:xfrm>
            <a:off x="5379881" y="3550850"/>
            <a:ext cx="3009787" cy="749300"/>
            <a:chOff x="5534025" y="3563938"/>
            <a:chExt cx="3009787" cy="749300"/>
          </a:xfrm>
        </p:grpSpPr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66FB116A-64B0-4363-B143-571353D5A5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2970278"/>
                </p:ext>
              </p:extLst>
            </p:nvPr>
          </p:nvGraphicFramePr>
          <p:xfrm>
            <a:off x="5534025" y="3563938"/>
            <a:ext cx="140017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36560" imgH="393480" progId="Equation.DSMT4">
                    <p:embed/>
                  </p:oleObj>
                </mc:Choice>
                <mc:Fallback>
                  <p:oleObj name="Equation" r:id="rId6" imgW="736560" imgH="39348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66FB116A-64B0-4363-B143-571353D5A5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34025" y="3563938"/>
                          <a:ext cx="140017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1FEFB1FF-9367-4C5A-A798-4ACF0E9F02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1235726"/>
                </p:ext>
              </p:extLst>
            </p:nvPr>
          </p:nvGraphicFramePr>
          <p:xfrm>
            <a:off x="6927737" y="3686848"/>
            <a:ext cx="161607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50680" imgH="279360" progId="Equation.DSMT4">
                    <p:embed/>
                  </p:oleObj>
                </mc:Choice>
                <mc:Fallback>
                  <p:oleObj name="Equation" r:id="rId8" imgW="850680" imgH="27936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1FEFB1FF-9367-4C5A-A798-4ACF0E9F02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927737" y="3686848"/>
                          <a:ext cx="1616075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855206D5-9FDB-44E3-BFD1-684E33E18385}"/>
              </a:ext>
            </a:extLst>
          </p:cNvPr>
          <p:cNvGrpSpPr/>
          <p:nvPr/>
        </p:nvGrpSpPr>
        <p:grpSpPr>
          <a:xfrm>
            <a:off x="5935700" y="4337320"/>
            <a:ext cx="3799658" cy="747713"/>
            <a:chOff x="6629400" y="4559300"/>
            <a:chExt cx="3799658" cy="747713"/>
          </a:xfrm>
        </p:grpSpPr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FE4FFAC3-F96D-4907-8E8A-2E7F6B4AAB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9773045"/>
                </p:ext>
              </p:extLst>
            </p:nvPr>
          </p:nvGraphicFramePr>
          <p:xfrm>
            <a:off x="6629400" y="4559300"/>
            <a:ext cx="1954213" cy="747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28520" imgH="393480" progId="Equation.DSMT4">
                    <p:embed/>
                  </p:oleObj>
                </mc:Choice>
                <mc:Fallback>
                  <p:oleObj name="Equation" r:id="rId10" imgW="1028520" imgH="39348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FE4FFAC3-F96D-4907-8E8A-2E7F6B4AABB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629400" y="4559300"/>
                          <a:ext cx="1954213" cy="747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A31EACB7-859A-4125-AA42-636381A8B5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639688"/>
                </p:ext>
              </p:extLst>
            </p:nvPr>
          </p:nvGraphicFramePr>
          <p:xfrm>
            <a:off x="8571683" y="4666820"/>
            <a:ext cx="1857375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77760" imgH="279360" progId="Equation.DSMT4">
                    <p:embed/>
                  </p:oleObj>
                </mc:Choice>
                <mc:Fallback>
                  <p:oleObj name="Equation" r:id="rId12" imgW="977760" imgH="27936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A31EACB7-859A-4125-AA42-636381A8B5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571683" y="4666820"/>
                          <a:ext cx="1857375" cy="531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666578-BC60-47AB-96CE-5A3E27C5684C}"/>
              </a:ext>
            </a:extLst>
          </p:cNvPr>
          <p:cNvGrpSpPr/>
          <p:nvPr/>
        </p:nvGrpSpPr>
        <p:grpSpPr>
          <a:xfrm>
            <a:off x="5337595" y="5088468"/>
            <a:ext cx="2795587" cy="763588"/>
            <a:chOff x="6507163" y="5457825"/>
            <a:chExt cx="2795587" cy="763588"/>
          </a:xfrm>
        </p:grpSpPr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62C8F0C7-174A-4133-9EC1-756853775D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2057343"/>
                </p:ext>
              </p:extLst>
            </p:nvPr>
          </p:nvGraphicFramePr>
          <p:xfrm>
            <a:off x="6507163" y="5457825"/>
            <a:ext cx="1179512" cy="763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09480" imgH="393480" progId="Equation.DSMT4">
                    <p:embed/>
                  </p:oleObj>
                </mc:Choice>
                <mc:Fallback>
                  <p:oleObj name="Equation" r:id="rId14" imgW="609480" imgH="39348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62C8F0C7-174A-4133-9EC1-756853775D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507163" y="5457825"/>
                          <a:ext cx="1179512" cy="763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E6B24E4C-03A5-4F76-8667-A6AB997311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53119"/>
                </p:ext>
              </p:extLst>
            </p:nvPr>
          </p:nvGraphicFramePr>
          <p:xfrm>
            <a:off x="7686675" y="5573713"/>
            <a:ext cx="1616075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50680" imgH="279360" progId="Equation.DSMT4">
                    <p:embed/>
                  </p:oleObj>
                </mc:Choice>
                <mc:Fallback>
                  <p:oleObj name="Equation" r:id="rId16" imgW="850680" imgH="27936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E6B24E4C-03A5-4F76-8667-A6AB997311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686675" y="5573713"/>
                          <a:ext cx="1616075" cy="531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6">
            <a:extLst>
              <a:ext uri="{FF2B5EF4-FFF2-40B4-BE49-F238E27FC236}">
                <a16:creationId xmlns:a16="http://schemas.microsoft.com/office/drawing/2014/main" id="{89681C8B-2E48-4A29-8ECE-3C532D2F2C5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B0AD1DDD-937A-488E-82EE-5C4AF0EA8452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1" name="组合 11">
                <a:extLst>
                  <a:ext uri="{FF2B5EF4-FFF2-40B4-BE49-F238E27FC236}">
                    <a16:creationId xmlns:a16="http://schemas.microsoft.com/office/drawing/2014/main" id="{73B38516-4FDE-4EDA-9989-3B6EFE42B2BD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3" name="弧形 13">
                  <a:extLst>
                    <a:ext uri="{FF2B5EF4-FFF2-40B4-BE49-F238E27FC236}">
                      <a16:creationId xmlns:a16="http://schemas.microsoft.com/office/drawing/2014/main" id="{D8533DD5-93BE-42D9-99A0-CDF5FCE3BB7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4" name="弧形 14">
                  <a:extLst>
                    <a:ext uri="{FF2B5EF4-FFF2-40B4-BE49-F238E27FC236}">
                      <a16:creationId xmlns:a16="http://schemas.microsoft.com/office/drawing/2014/main" id="{60EF6234-CA5F-4052-AA92-44758A6EAE0A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179C4135-76D0-4ED4-8B6C-521A67E265F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8" cstate="print">
                <a:extLst>
                  <a:ext uri="{BEBA8EAE-BF5A-486C-A8C5-ECC9F3942E4B}">
                    <a14:imgProps xmlns:a14="http://schemas.microsoft.com/office/drawing/2010/main">
                      <a14:imgLayer r:embed="rId19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50B68598-8709-4A9F-8761-1159CD8F1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0" cstate="print">
              <a:extLst>
                <a:ext uri="{BEBA8EAE-BF5A-486C-A8C5-ECC9F3942E4B}">
                  <a14:imgProps xmlns:a14="http://schemas.microsoft.com/office/drawing/2010/main">
                    <a14:imgLayer r:embed="rId19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pic>
        <p:nvPicPr>
          <p:cNvPr id="49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CAC7D28B-9D95-4E1E-9417-FC5F14C51DF0}"/>
              </a:ext>
            </a:extLst>
          </p:cNvPr>
          <p:cNvPicPr>
            <a:picLocks noChangeAspect="1"/>
          </p:cNvPicPr>
          <p:nvPr/>
        </p:nvPicPr>
        <p:blipFill rotWithShape="1"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2451"/>
          <a:stretch/>
        </p:blipFill>
        <p:spPr>
          <a:xfrm flipH="1">
            <a:off x="9532089" y="5304771"/>
            <a:ext cx="931571" cy="458212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BCCCEA7A-230B-433F-9B5E-A8A478CB982A}"/>
              </a:ext>
            </a:extLst>
          </p:cNvPr>
          <p:cNvSpPr txBox="1"/>
          <p:nvPr/>
        </p:nvSpPr>
        <p:spPr>
          <a:xfrm>
            <a:off x="1842371" y="3681339"/>
            <a:ext cx="3655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ABM là: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D8A912D-49CB-43E2-818D-8E0E3C0AE1A6}"/>
              </a:ext>
            </a:extLst>
          </p:cNvPr>
          <p:cNvSpPr txBox="1"/>
          <p:nvPr/>
        </p:nvSpPr>
        <p:spPr>
          <a:xfrm>
            <a:off x="1856202" y="4448398"/>
            <a:ext cx="4461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hình thang BMNC là: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5D56E24-F859-4132-9016-86EB7852A636}"/>
              </a:ext>
            </a:extLst>
          </p:cNvPr>
          <p:cNvSpPr txBox="1"/>
          <p:nvPr/>
        </p:nvSpPr>
        <p:spPr>
          <a:xfrm>
            <a:off x="1842371" y="5215457"/>
            <a:ext cx="3651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CND là: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924DE5D-A9FF-4F44-ABDF-A2FB105DDE87}"/>
              </a:ext>
            </a:extLst>
          </p:cNvPr>
          <p:cNvSpPr txBox="1"/>
          <p:nvPr/>
        </p:nvSpPr>
        <p:spPr>
          <a:xfrm>
            <a:off x="1842370" y="5859429"/>
            <a:ext cx="3386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: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52B8862-233F-4A91-B30E-550960A5B560}"/>
              </a:ext>
            </a:extLst>
          </p:cNvPr>
          <p:cNvSpPr txBox="1"/>
          <p:nvPr/>
        </p:nvSpPr>
        <p:spPr>
          <a:xfrm>
            <a:off x="3632336" y="6433505"/>
            <a:ext cx="34520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Đáp số: 1834,86 m</a:t>
            </a:r>
            <a:r>
              <a:rPr lang="en-US" sz="2400" baseline="300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0A89395D-435C-4178-A807-1E4DFDEC29A4}"/>
              </a:ext>
            </a:extLst>
          </p:cNvPr>
          <p:cNvGrpSpPr/>
          <p:nvPr/>
        </p:nvGrpSpPr>
        <p:grpSpPr>
          <a:xfrm>
            <a:off x="4833779" y="5864395"/>
            <a:ext cx="4728182" cy="530225"/>
            <a:chOff x="4833779" y="5864395"/>
            <a:chExt cx="4728182" cy="530225"/>
          </a:xfrm>
        </p:grpSpPr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A8CF83B1-7687-4442-BB9A-20D85DB59F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792988"/>
                </p:ext>
              </p:extLst>
            </p:nvPr>
          </p:nvGraphicFramePr>
          <p:xfrm>
            <a:off x="4833779" y="5921716"/>
            <a:ext cx="289560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23880" imgH="203040" progId="Equation.DSMT4">
                    <p:embed/>
                  </p:oleObj>
                </mc:Choice>
                <mc:Fallback>
                  <p:oleObj name="Equation" r:id="rId22" imgW="1523880" imgH="203040" progId="Equation.DSMT4">
                    <p:embed/>
                    <p:pic>
                      <p:nvPicPr>
                        <p:cNvPr id="58" name="Object 57">
                          <a:extLst>
                            <a:ext uri="{FF2B5EF4-FFF2-40B4-BE49-F238E27FC236}">
                              <a16:creationId xmlns:a16="http://schemas.microsoft.com/office/drawing/2014/main" id="{A8CF83B1-7687-4442-BB9A-20D85DB59F2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833779" y="5921716"/>
                          <a:ext cx="2895600" cy="38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B051E048-79F3-48BC-BBEC-0642582CAB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4802424"/>
                </p:ext>
              </p:extLst>
            </p:nvPr>
          </p:nvGraphicFramePr>
          <p:xfrm>
            <a:off x="7701411" y="5864395"/>
            <a:ext cx="1860550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977760" imgH="279360" progId="Equation.DSMT4">
                    <p:embed/>
                  </p:oleObj>
                </mc:Choice>
                <mc:Fallback>
                  <p:oleObj name="Equation" r:id="rId24" imgW="977760" imgH="279360" progId="Equation.DSMT4">
                    <p:embed/>
                    <p:pic>
                      <p:nvPicPr>
                        <p:cNvPr id="59" name="Object 58">
                          <a:extLst>
                            <a:ext uri="{FF2B5EF4-FFF2-40B4-BE49-F238E27FC236}">
                              <a16:creationId xmlns:a16="http://schemas.microsoft.com/office/drawing/2014/main" id="{B051E048-79F3-48BC-BBEC-0642582CAB3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701411" y="5864395"/>
                          <a:ext cx="1860550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32551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7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8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12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18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19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1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2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24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29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30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2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34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35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40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41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3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45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46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2" presetClass="entr" presetSubtype="4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51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52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2" grpId="0"/>
          <p:bldP spid="53" grpId="0"/>
          <p:bldP spid="55" grpId="0"/>
          <p:bldP spid="56" grpId="0"/>
          <p:bldP spid="5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1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2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4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0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1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3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5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6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2" presetClass="entr" presetSubtype="4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1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2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2" grpId="0"/>
          <p:bldP spid="53" grpId="0"/>
          <p:bldP spid="55" grpId="0"/>
          <p:bldP spid="56" grpId="0"/>
          <p:bldP spid="57" grpId="0"/>
        </p:bldLst>
      </p:timing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" name="图片 5">
            <a:extLst>
              <a:ext uri="{FF2B5EF4-FFF2-40B4-BE49-F238E27FC236}">
                <a16:creationId xmlns:a16="http://schemas.microsoft.com/office/drawing/2014/main" id="{ED95DDE7-8F13-44E2-8D60-7C02CEEF040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0" y="1422400"/>
            <a:ext cx="12192000" cy="5435600"/>
          </a:xfrm>
          <a:prstGeom prst="rect">
            <a:avLst/>
          </a:prstGeom>
        </p:spPr>
      </p:pic>
      <p:pic>
        <p:nvPicPr>
          <p:cNvPr id="314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E17DE7FE-90EA-4783-89E3-C8A076D1E7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 rot="20817521" flipH="1">
            <a:off x="8281706" y="2558982"/>
            <a:ext cx="4107543" cy="4959473"/>
          </a:xfrm>
          <a:prstGeom prst="rect">
            <a:avLst/>
          </a:prstGeom>
        </p:spPr>
      </p:pic>
      <p:pic>
        <p:nvPicPr>
          <p:cNvPr id="312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394029F-FAAD-4227-B0B7-0F636130D7F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 rot="394245">
            <a:off x="4273358" y="2378223"/>
            <a:ext cx="4107543" cy="4959473"/>
          </a:xfrm>
          <a:prstGeom prst="rect">
            <a:avLst/>
          </a:prstGeom>
        </p:spPr>
      </p:pic>
      <p:pic>
        <p:nvPicPr>
          <p:cNvPr id="313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55170B92-EA27-4026-B7C2-54D6D0A3ECD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1371541" y="2941988"/>
            <a:ext cx="4092484" cy="4147114"/>
          </a:xfrm>
          <a:prstGeom prst="rect">
            <a:avLst/>
          </a:prstGeom>
        </p:spPr>
      </p:pic>
      <p:pic>
        <p:nvPicPr>
          <p:cNvPr id="308" name="图片 42">
            <a:extLst>
              <a:ext uri="{FF2B5EF4-FFF2-40B4-BE49-F238E27FC236}">
                <a16:creationId xmlns:a16="http://schemas.microsoft.com/office/drawing/2014/main" id="{2CB58D20-47F8-47FA-924E-E9884491919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310" name="图片 9">
            <a:extLst>
              <a:ext uri="{FF2B5EF4-FFF2-40B4-BE49-F238E27FC236}">
                <a16:creationId xmlns:a16="http://schemas.microsoft.com/office/drawing/2014/main" id="{24F4757D-4F32-48AF-B5A4-FE323C68047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61853" y="-129863"/>
            <a:ext cx="4610771" cy="2706322"/>
          </a:xfrm>
          <a:prstGeom prst="rect">
            <a:avLst/>
          </a:prstGeom>
        </p:spPr>
      </p:pic>
      <p:sp>
        <p:nvSpPr>
          <p:cNvPr id="1012" name="Google Shape;1012;p24"/>
          <p:cNvSpPr txBox="1">
            <a:spLocks noGrp="1"/>
          </p:cNvSpPr>
          <p:nvPr>
            <p:ph type="title" idx="4294967295"/>
          </p:nvPr>
        </p:nvSpPr>
        <p:spPr>
          <a:xfrm>
            <a:off x="3279658" y="821644"/>
            <a:ext cx="3619500" cy="1652588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ặn dò</a:t>
            </a:r>
            <a:b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</a:br>
            <a: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..</a:t>
            </a:r>
            <a:endParaRPr sz="480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2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AD197B35-9D3F-4813-A0DF-B8FDA202AB6A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17784205" flipV="1">
            <a:off x="1315432" y="247176"/>
            <a:ext cx="1125963" cy="787163"/>
          </a:xfrm>
          <a:prstGeom prst="rect">
            <a:avLst/>
          </a:prstGeom>
        </p:spPr>
      </p:pic>
      <p:pic>
        <p:nvPicPr>
          <p:cNvPr id="303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E80A61EA-9944-4621-B50A-9B2D2091263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18017944" flipV="1">
            <a:off x="-350765" y="15095"/>
            <a:ext cx="1442858" cy="1645883"/>
          </a:xfrm>
          <a:prstGeom prst="rect">
            <a:avLst/>
          </a:prstGeom>
        </p:spPr>
      </p:pic>
      <p:pic>
        <p:nvPicPr>
          <p:cNvPr id="30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2CC5A434-4D0A-4C91-A97B-CE8CAC54AEF2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flipH="1" flipV="1">
            <a:off x="108362" y="17681"/>
            <a:ext cx="1697302" cy="936963"/>
          </a:xfrm>
          <a:prstGeom prst="rect">
            <a:avLst/>
          </a:prstGeom>
        </p:spPr>
      </p:pic>
      <p:pic>
        <p:nvPicPr>
          <p:cNvPr id="305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33830DBC-4FAA-48D4-9301-5A5FA701A62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flipV="1">
            <a:off x="10607257" y="977247"/>
            <a:ext cx="1819879" cy="1272281"/>
          </a:xfrm>
          <a:prstGeom prst="rect">
            <a:avLst/>
          </a:prstGeom>
        </p:spPr>
      </p:pic>
      <p:pic>
        <p:nvPicPr>
          <p:cNvPr id="306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664CC21C-4A6C-4727-ACDB-B611D0661F4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3446158" flipV="1">
            <a:off x="10907289" y="1477777"/>
            <a:ext cx="1442858" cy="1645883"/>
          </a:xfrm>
          <a:prstGeom prst="rect">
            <a:avLst/>
          </a:prstGeom>
        </p:spPr>
      </p:pic>
      <p:pic>
        <p:nvPicPr>
          <p:cNvPr id="30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7188D25C-228E-4107-B21E-4F4F16B9A3DF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6606500" flipH="1" flipV="1">
            <a:off x="10937969" y="460518"/>
            <a:ext cx="1697302" cy="936963"/>
          </a:xfrm>
          <a:prstGeom prst="rect">
            <a:avLst/>
          </a:prstGeom>
        </p:spPr>
      </p:pic>
      <p:pic>
        <p:nvPicPr>
          <p:cNvPr id="311" name="图片 4" descr="图片包含 鲜花&#10;&#10;已生成高可信度的说明">
            <a:extLst>
              <a:ext uri="{FF2B5EF4-FFF2-40B4-BE49-F238E27FC236}">
                <a16:creationId xmlns:a16="http://schemas.microsoft.com/office/drawing/2014/main" id="{65D0B59D-4818-407C-81DF-A766302850E9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136758" y="4640820"/>
            <a:ext cx="1892988" cy="2217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996928"/>
      </p:ext>
    </p:extLst>
  </p:cSld>
  <p:clrMapOvr>
    <a:masterClrMapping/>
  </p:clrMapOvr>
  <p:transition spd="slow">
    <p:cover dir="u"/>
  </p:transition>
</p:sld>
</file>

<file path=ppt/theme/theme1.xml><?xml version="1.0" encoding="utf-8"?>
<a:theme xmlns:a="http://schemas.openxmlformats.org/drawingml/2006/main" name="Geometric Animals Infographics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B818"/>
      </a:accent1>
      <a:accent2>
        <a:srgbClr val="F03A3E"/>
      </a:accent2>
      <a:accent3>
        <a:srgbClr val="FA7F7F"/>
      </a:accent3>
      <a:accent4>
        <a:srgbClr val="AF7146"/>
      </a:accent4>
      <a:accent5>
        <a:srgbClr val="42CAB4"/>
      </a:accent5>
      <a:accent6>
        <a:srgbClr val="9A9AE8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63</TotalTime>
  <Words>591</Words>
  <Application>Microsoft Office PowerPoint</Application>
  <PresentationFormat>Màn hình rộng</PresentationFormat>
  <Paragraphs>106</Paragraphs>
  <Slides>9</Slides>
  <Notes>4</Notes>
  <HiddenSlides>0</HiddenSlides>
  <MMClips>1</MMClips>
  <ScaleCrop>false</ScaleCrop>
  <HeadingPairs>
    <vt:vector size="8" baseType="variant">
      <vt:variant>
        <vt:lpstr>Phông được Dùng</vt:lpstr>
      </vt:variant>
      <vt:variant>
        <vt:i4>7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9</vt:i4>
      </vt:variant>
    </vt:vector>
  </HeadingPairs>
  <TitlesOfParts>
    <vt:vector size="18" baseType="lpstr">
      <vt:lpstr>#9Slide04 Tinos Bold</vt:lpstr>
      <vt:lpstr>Arial</vt:lpstr>
      <vt:lpstr>Calibri</vt:lpstr>
      <vt:lpstr>Cambria</vt:lpstr>
      <vt:lpstr>Fira Sans Extra Condensed</vt:lpstr>
      <vt:lpstr>Roboto</vt:lpstr>
      <vt:lpstr>幼圆</vt:lpstr>
      <vt:lpstr>Geometric Animals Infographics by Slidesgo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Dặn dò ...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A</dc:creator>
  <dc:description>9Slide.vn</dc:description>
  <cp:lastModifiedBy>Ha Nguyen</cp:lastModifiedBy>
  <cp:revision>34</cp:revision>
  <dcterms:modified xsi:type="dcterms:W3CDTF">2023-02-04T08:37:09Z</dcterms:modified>
  <cp:category>9Slide.vn</cp:category>
</cp:coreProperties>
</file>